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2E61CF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2E61CF">
        <w:rPr>
          <w:sz w:val="20"/>
          <w:szCs w:val="20"/>
          <w:lang w:val="uk-UA"/>
        </w:rPr>
        <w:t>Національний технічний університет України</w:t>
      </w:r>
    </w:p>
    <w:p w:rsidR="00C33FA7" w:rsidRPr="002E61CF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2E61CF">
        <w:rPr>
          <w:sz w:val="20"/>
          <w:szCs w:val="20"/>
          <w:lang w:val="uk-UA"/>
        </w:rPr>
        <w:t>«Київський політехнічний інститут»</w:t>
      </w:r>
    </w:p>
    <w:p w:rsidR="00C33FA7" w:rsidRPr="002E61CF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2E61CF">
        <w:rPr>
          <w:sz w:val="20"/>
          <w:szCs w:val="20"/>
          <w:lang w:val="uk-UA"/>
        </w:rPr>
        <w:t>Факультет інформатики та обчислювальної техніки</w:t>
      </w:r>
    </w:p>
    <w:p w:rsidR="00540376" w:rsidRPr="002E61CF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2E61CF">
        <w:rPr>
          <w:sz w:val="20"/>
          <w:szCs w:val="20"/>
          <w:lang w:val="uk-UA"/>
        </w:rPr>
        <w:t>Кафедра обчислювальної техніки</w:t>
      </w:r>
    </w:p>
    <w:p w:rsidR="00F863D2" w:rsidRPr="002E61CF" w:rsidRDefault="001B4341" w:rsidP="00F863D2">
      <w:pPr>
        <w:pStyle w:val="a3"/>
        <w:spacing w:before="240" w:after="0" w:line="276" w:lineRule="auto"/>
        <w:rPr>
          <w:sz w:val="24"/>
          <w:lang w:val="uk-UA"/>
        </w:rPr>
      </w:pPr>
      <w:r w:rsidRPr="002E61CF">
        <w:rPr>
          <w:sz w:val="24"/>
          <w:lang w:val="uk-UA"/>
        </w:rPr>
        <w:t>Лабораторна робота № 2</w:t>
      </w:r>
      <w:r w:rsidR="00A20072" w:rsidRPr="002E61CF">
        <w:rPr>
          <w:sz w:val="24"/>
          <w:lang w:val="uk-UA"/>
        </w:rPr>
        <w:t>.</w:t>
      </w:r>
      <w:r w:rsidRPr="002E61CF">
        <w:rPr>
          <w:sz w:val="24"/>
          <w:lang w:val="uk-UA"/>
        </w:rPr>
        <w:t xml:space="preserve"> Проектування LSM</w:t>
      </w:r>
    </w:p>
    <w:p w:rsidR="008715DE" w:rsidRPr="002E61CF" w:rsidRDefault="008715DE" w:rsidP="00F863D2">
      <w:pPr>
        <w:pStyle w:val="a3"/>
        <w:spacing w:before="0" w:line="276" w:lineRule="auto"/>
        <w:rPr>
          <w:lang w:val="uk-UA"/>
        </w:rPr>
      </w:pPr>
      <w:r w:rsidRPr="002E61CF">
        <w:rPr>
          <w:lang w:val="uk-UA"/>
        </w:rPr>
        <w:t>з дисципліни «</w:t>
      </w:r>
      <w:r w:rsidR="00CD3CF4" w:rsidRPr="002E61CF">
        <w:rPr>
          <w:lang w:val="uk-UA"/>
        </w:rPr>
        <w:t>Комп’ютерна</w:t>
      </w:r>
      <w:r w:rsidR="00F1595A" w:rsidRPr="002E61CF">
        <w:rPr>
          <w:lang w:val="uk-UA"/>
        </w:rPr>
        <w:t xml:space="preserve"> схемотехніка</w:t>
      </w:r>
      <w:r w:rsidRPr="002E61CF">
        <w:rPr>
          <w:lang w:val="uk-UA"/>
        </w:rPr>
        <w:t>»</w:t>
      </w:r>
    </w:p>
    <w:p w:rsidR="00C33FA7" w:rsidRPr="002E61CF" w:rsidRDefault="00C33FA7" w:rsidP="009C42F6">
      <w:pPr>
        <w:spacing w:line="276" w:lineRule="auto"/>
        <w:jc w:val="center"/>
        <w:rPr>
          <w:i/>
          <w:lang w:val="uk-UA"/>
        </w:rPr>
      </w:pPr>
      <w:r w:rsidRPr="002E61CF">
        <w:rPr>
          <w:lang w:val="uk-UA"/>
        </w:rPr>
        <w:t>Виконав студент групи ІО-01</w:t>
      </w:r>
      <w:r w:rsidR="008715DE" w:rsidRPr="002E61CF">
        <w:rPr>
          <w:lang w:val="uk-UA"/>
        </w:rPr>
        <w:t xml:space="preserve"> </w:t>
      </w:r>
      <w:r w:rsidRPr="002E61CF">
        <w:rPr>
          <w:i/>
          <w:lang w:val="uk-UA"/>
        </w:rPr>
        <w:t>Редько Олександр</w:t>
      </w:r>
    </w:p>
    <w:p w:rsidR="008715DE" w:rsidRPr="002E61CF" w:rsidRDefault="00B805DB" w:rsidP="009C42F6">
      <w:pPr>
        <w:spacing w:line="276" w:lineRule="auto"/>
        <w:jc w:val="center"/>
        <w:rPr>
          <w:b/>
          <w:sz w:val="20"/>
          <w:vertAlign w:val="subscript"/>
          <w:lang w:val="uk-UA"/>
        </w:rPr>
      </w:pPr>
      <w:r w:rsidRPr="002E61CF">
        <w:rPr>
          <w:sz w:val="20"/>
          <w:lang w:val="uk-UA"/>
        </w:rPr>
        <w:t>Номер залікової книжки</w:t>
      </w:r>
      <w:r w:rsidR="008715DE" w:rsidRPr="002E61CF">
        <w:rPr>
          <w:sz w:val="20"/>
          <w:lang w:val="uk-UA"/>
        </w:rPr>
        <w:t xml:space="preserve"> </w:t>
      </w:r>
      <w:r w:rsidRPr="002E61CF">
        <w:rPr>
          <w:b/>
          <w:sz w:val="20"/>
          <w:lang w:val="uk-UA"/>
        </w:rPr>
        <w:t>103</w:t>
      </w:r>
      <w:r w:rsidR="00EB06C5" w:rsidRPr="002E61CF">
        <w:rPr>
          <w:b/>
          <w:sz w:val="20"/>
          <w:vertAlign w:val="subscript"/>
          <w:lang w:val="uk-UA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E2196F" w:rsidRPr="002E61CF" w:rsidRDefault="00243CA5" w:rsidP="00E2196F">
      <w:pPr>
        <w:pStyle w:val="TimesNewRoman10"/>
        <w:rPr>
          <w:rFonts w:ascii="Symbol" w:hAnsi="Symbol"/>
        </w:rPr>
      </w:pPr>
      <w:r>
        <w:t>На PLM</w:t>
      </w:r>
      <w:r w:rsidR="00F1595A" w:rsidRPr="00FA4671">
        <w:t xml:space="preserve"> с параметром </w:t>
      </w:r>
      <w:r w:rsidR="00C473B3" w:rsidRPr="0008092A">
        <w:rPr>
          <w:position w:val="-10"/>
        </w:rPr>
        <w:object w:dxaOrig="16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5pt" o:ole="">
            <v:imagedata r:id="rId9" o:title=""/>
          </v:shape>
          <o:OLEObject Type="Embed" ProgID="Equation.DSMT4" ShapeID="_x0000_i1025" DrawAspect="Content" ObjectID="_1414193702" r:id="rId10"/>
        </w:object>
      </w:r>
      <w:r w:rsidR="00A42DFD">
        <w:t xml:space="preserve">построить </w:t>
      </w:r>
      <w:r w:rsidR="00A42DFD">
        <w:rPr>
          <w:lang w:val="en-US"/>
        </w:rPr>
        <w:t>n</w:t>
      </w:r>
      <w:r w:rsidR="00A42DFD">
        <w:t xml:space="preserve">-разрядный </w:t>
      </w:r>
      <w:r w:rsidR="00A42DFD">
        <w:rPr>
          <w:lang w:val="en-US"/>
        </w:rPr>
        <w:t>LSM (</w:t>
      </w:r>
      <w:r w:rsidR="0008092A" w:rsidRPr="0008092A">
        <w:rPr>
          <w:position w:val="-10"/>
          <w:lang w:val="en-US"/>
        </w:rPr>
        <w:object w:dxaOrig="960" w:dyaOrig="300">
          <v:shape id="_x0000_i1026" type="#_x0000_t75" style="width:48.4pt;height:15pt" o:ole="">
            <v:imagedata r:id="rId11" o:title=""/>
          </v:shape>
          <o:OLEObject Type="Embed" ProgID="Equation.DSMT4" ShapeID="_x0000_i1026" DrawAspect="Content" ObjectID="_1414193703" r:id="rId12"/>
        </w:object>
      </w:r>
      <w:r w:rsidR="00A42DFD">
        <w:rPr>
          <w:lang w:val="en-US"/>
        </w:rPr>
        <w:t>)</w:t>
      </w:r>
      <w:r w:rsidR="00DB1B26">
        <w:rPr>
          <w:lang w:val="en-US"/>
        </w:rPr>
        <w:t xml:space="preserve"> </w:t>
      </w:r>
      <w:r w:rsidR="00DB1B26">
        <w:t>с частично групповым п</w:t>
      </w:r>
      <w:r w:rsidR="00DB1B26">
        <w:t>е</w:t>
      </w:r>
      <w:r w:rsidR="00DB1B26">
        <w:t xml:space="preserve">реносом и заданным набором из </w:t>
      </w:r>
      <w:r w:rsidR="0008092A" w:rsidRPr="0008092A">
        <w:rPr>
          <w:position w:val="-10"/>
        </w:rPr>
        <w:object w:dxaOrig="920" w:dyaOrig="300">
          <v:shape id="_x0000_i1027" type="#_x0000_t75" style="width:45.5pt;height:15pt" o:ole="">
            <v:imagedata r:id="rId13" o:title=""/>
          </v:shape>
          <o:OLEObject Type="Embed" ProgID="Equation.DSMT4" ShapeID="_x0000_i1027" DrawAspect="Content" ObjectID="_1414193704" r:id="rId14"/>
        </w:object>
      </w:r>
      <w:r w:rsidR="0008092A">
        <w:rPr>
          <w:lang w:val="en-US"/>
        </w:rPr>
        <w:t xml:space="preserve"> </w:t>
      </w:r>
      <w:r w:rsidR="0008092A">
        <w:t>операций</w:t>
      </w:r>
      <w:r w:rsidR="0008092A">
        <w:rPr>
          <w:lang w:val="en-US"/>
        </w:rPr>
        <w:t xml:space="preserve">: </w:t>
      </w:r>
      <w:r w:rsidR="0008092A" w:rsidRPr="0008092A">
        <w:rPr>
          <w:position w:val="-10"/>
          <w:lang w:val="en-US"/>
        </w:rPr>
        <w:object w:dxaOrig="540" w:dyaOrig="279">
          <v:shape id="_x0000_i1028" type="#_x0000_t75" style="width:27.05pt;height:14.4pt" o:ole="">
            <v:imagedata r:id="rId15" o:title=""/>
          </v:shape>
          <o:OLEObject Type="Embed" ProgID="Equation.DSMT4" ShapeID="_x0000_i1028" DrawAspect="Content" ObjectID="_1414193705" r:id="rId16"/>
        </w:object>
      </w:r>
      <w:r w:rsidR="0008092A">
        <w:rPr>
          <w:lang w:val="en-US"/>
        </w:rPr>
        <w:t xml:space="preserve">, </w:t>
      </w:r>
      <w:r w:rsidR="00E2196F" w:rsidRPr="0008092A">
        <w:rPr>
          <w:position w:val="-10"/>
        </w:rPr>
        <w:object w:dxaOrig="540" w:dyaOrig="279">
          <v:shape id="_x0000_i1029" type="#_x0000_t75" style="width:27.05pt;height:14.4pt" o:ole="">
            <v:imagedata r:id="rId17" o:title=""/>
          </v:shape>
          <o:OLEObject Type="Embed" ProgID="Equation.DSMT4" ShapeID="_x0000_i1029" DrawAspect="Content" ObjectID="_1414193706" r:id="rId18"/>
        </w:object>
      </w:r>
      <w:r w:rsidR="0008092A">
        <w:rPr>
          <w:lang w:val="en-US"/>
        </w:rPr>
        <w:t xml:space="preserve">, </w:t>
      </w:r>
      <w:r w:rsidR="00E2196F" w:rsidRPr="0008092A">
        <w:rPr>
          <w:position w:val="-10"/>
          <w:lang w:val="en-US"/>
        </w:rPr>
        <w:object w:dxaOrig="460" w:dyaOrig="279">
          <v:shape id="_x0000_i1030" type="#_x0000_t75" style="width:23.05pt;height:14.4pt" o:ole="">
            <v:imagedata r:id="rId19" o:title=""/>
          </v:shape>
          <o:OLEObject Type="Embed" ProgID="Equation.DSMT4" ShapeID="_x0000_i1030" DrawAspect="Content" ObjectID="_1414193707" r:id="rId20"/>
        </w:object>
      </w:r>
      <w:r w:rsidR="00E2196F">
        <w:rPr>
          <w:lang w:val="en-US"/>
        </w:rPr>
        <w:t xml:space="preserve">, </w:t>
      </w:r>
      <w:r w:rsidR="00E14BD6" w:rsidRPr="00E14BD6">
        <w:rPr>
          <w:position w:val="-10"/>
        </w:rPr>
        <w:object w:dxaOrig="840" w:dyaOrig="320">
          <v:shape id="_x0000_i1031" type="#_x0000_t75" style="width:42.05pt;height:15.55pt" o:ole="">
            <v:imagedata r:id="rId21" o:title=""/>
          </v:shape>
          <o:OLEObject Type="Embed" ProgID="Equation.DSMT4" ShapeID="_x0000_i1031" DrawAspect="Content" ObjectID="_1414193708" r:id="rId22"/>
        </w:object>
      </w:r>
      <w:r w:rsidR="00E14BD6">
        <w:rPr>
          <w:lang w:val="en-US"/>
        </w:rPr>
        <w:t>,</w:t>
      </w:r>
      <w:r w:rsidR="00744BC1">
        <w:rPr>
          <w:lang w:val="en-US"/>
        </w:rPr>
        <w:t xml:space="preserve"> </w:t>
      </w:r>
      <w:r w:rsidR="00744BC1" w:rsidRPr="00744BC1">
        <w:rPr>
          <w:position w:val="-10"/>
          <w:lang w:val="en-US"/>
        </w:rPr>
        <w:object w:dxaOrig="560" w:dyaOrig="320">
          <v:shape id="_x0000_i1032" type="#_x0000_t75" style="width:27.65pt;height:15.55pt" o:ole="">
            <v:imagedata r:id="rId23" o:title=""/>
          </v:shape>
          <o:OLEObject Type="Embed" ProgID="Equation.DSMT4" ShapeID="_x0000_i1032" DrawAspect="Content" ObjectID="_1414193709" r:id="rId24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10"/>
          <w:lang w:val="en-US"/>
        </w:rPr>
        <w:object w:dxaOrig="360" w:dyaOrig="320">
          <v:shape id="_x0000_i1033" type="#_x0000_t75" style="width:17.85pt;height:15.55pt" o:ole="">
            <v:imagedata r:id="rId25" o:title=""/>
          </v:shape>
          <o:OLEObject Type="Embed" ProgID="Equation.DSMT4" ShapeID="_x0000_i1033" DrawAspect="Content" ObjectID="_1414193710" r:id="rId26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4"/>
          <w:lang w:val="en-US"/>
        </w:rPr>
        <w:object w:dxaOrig="460" w:dyaOrig="220">
          <v:shape id="_x0000_i1034" type="#_x0000_t75" style="width:23.05pt;height:11.5pt" o:ole="">
            <v:imagedata r:id="rId27" o:title=""/>
          </v:shape>
          <o:OLEObject Type="Embed" ProgID="Equation.DSMT4" ShapeID="_x0000_i1034" DrawAspect="Content" ObjectID="_1414193711" r:id="rId28"/>
        </w:object>
      </w:r>
      <w:r w:rsidR="00744BC1">
        <w:rPr>
          <w:lang w:val="en-US"/>
        </w:rPr>
        <w:t xml:space="preserve">, </w:t>
      </w:r>
      <w:r w:rsidR="00744BC1" w:rsidRPr="00744BC1">
        <w:rPr>
          <w:position w:val="-10"/>
          <w:lang w:val="en-US"/>
        </w:rPr>
        <w:object w:dxaOrig="360" w:dyaOrig="320">
          <v:shape id="_x0000_i1035" type="#_x0000_t75" style="width:17.85pt;height:15.55pt" o:ole="">
            <v:imagedata r:id="rId29" o:title=""/>
          </v:shape>
          <o:OLEObject Type="Embed" ProgID="Equation.DSMT4" ShapeID="_x0000_i1035" DrawAspect="Content" ObjectID="_1414193712" r:id="rId30"/>
        </w:object>
      </w:r>
      <w:r w:rsidR="00744BC1">
        <w:rPr>
          <w:lang w:val="en-US"/>
        </w:rPr>
        <w:t xml:space="preserve">, </w:t>
      </w:r>
      <w:r w:rsidR="00950930" w:rsidRPr="00744BC1">
        <w:rPr>
          <w:position w:val="-10"/>
          <w:lang w:val="en-US"/>
        </w:rPr>
        <w:object w:dxaOrig="600" w:dyaOrig="320">
          <v:shape id="_x0000_i1036" type="#_x0000_t75" style="width:29.95pt;height:15.55pt" o:ole="">
            <v:imagedata r:id="rId31" o:title=""/>
          </v:shape>
          <o:OLEObject Type="Embed" ProgID="Equation.DSMT4" ShapeID="_x0000_i1036" DrawAspect="Content" ObjectID="_1414193713" r:id="rId32"/>
        </w:object>
      </w:r>
      <w:r w:rsidR="00135E68">
        <w:rPr>
          <w:lang w:val="uk-UA"/>
        </w:rPr>
        <w:t xml:space="preserve"> </w:t>
      </w:r>
      <w:r w:rsidR="00135E68" w:rsidRPr="00135E68">
        <w:rPr>
          <w:lang w:val="uk-UA"/>
        </w:rPr>
        <w:t xml:space="preserve">LSM </w:t>
      </w:r>
      <w:r w:rsidR="00135E68" w:rsidRPr="002E61CF">
        <w:t>должен содержать узлы, формирующие признаки RZ (нулевой результат), SI (знак), CO (перенос из старшего разряда).</w:t>
      </w:r>
    </w:p>
    <w:p w:rsidR="007E5D1E" w:rsidRPr="007E5D1E" w:rsidRDefault="00C646FE" w:rsidP="007E5D1E">
      <w:pPr>
        <w:pStyle w:val="TimesNewRoman10"/>
        <w:rPr>
          <w:lang w:val="uk-UA"/>
        </w:rPr>
      </w:pPr>
      <w:r w:rsidRPr="00FA4671">
        <w:t>Оценить сложность полученной схемы и ее быстродействие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55403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uk-UA"/>
        </w:rPr>
      </w:pPr>
      <w:r>
        <w:rPr>
          <w:lang w:val="en-US"/>
        </w:rPr>
        <w:tab/>
      </w:r>
      <w:r w:rsidRPr="0008092A">
        <w:rPr>
          <w:position w:val="-10"/>
        </w:rPr>
        <w:object w:dxaOrig="3159" w:dyaOrig="300">
          <v:shape id="_x0000_i1037" type="#_x0000_t75" style="width:158.4pt;height:15pt" o:ole="">
            <v:imagedata r:id="rId33" o:title=""/>
          </v:shape>
          <o:OLEObject Type="Embed" ProgID="Equation.DSMT4" ShapeID="_x0000_i1037" DrawAspect="Content" ObjectID="_1414193714" r:id="rId34"/>
        </w:object>
      </w:r>
      <w:r w:rsidR="0059459A">
        <w:rPr>
          <w:lang w:val="en-US"/>
        </w:rPr>
        <w:t xml:space="preserve"> </w:t>
      </w:r>
      <w:r w:rsidR="00554036" w:rsidRPr="009C6CA5">
        <w:noBreakHyphen/>
      </w:r>
      <w:r w:rsidR="00554036">
        <w:t xml:space="preserve"> </w:t>
      </w:r>
      <w:r w:rsidR="00554036">
        <w:rPr>
          <w:lang w:val="uk-UA"/>
        </w:rPr>
        <w:t>5</w:t>
      </w:r>
      <w:r w:rsidR="00554036" w:rsidRPr="009C6CA5">
        <w:t xml:space="preserve"> </w:t>
      </w:r>
      <w:r w:rsidR="00554036">
        <w:t>входов</w:t>
      </w:r>
    </w:p>
    <w:p w:rsidR="00950930" w:rsidRPr="002E7836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Pr="002E7836">
        <w:rPr>
          <w:position w:val="-10"/>
          <w:sz w:val="20"/>
          <w:szCs w:val="20"/>
          <w:lang w:val="en-US"/>
        </w:rPr>
        <w:object w:dxaOrig="2079" w:dyaOrig="300">
          <v:shape id="_x0000_i1038" type="#_x0000_t75" style="width:103.7pt;height:15pt" o:ole="">
            <v:imagedata r:id="rId35" o:title=""/>
          </v:shape>
          <o:OLEObject Type="Embed" ProgID="Equation.DSMT4" ShapeID="_x0000_i1038" DrawAspect="Content" ObjectID="_1414193715" r:id="rId36"/>
        </w:object>
      </w:r>
      <w:r w:rsidR="002E7836" w:rsidRPr="002E7836">
        <w:rPr>
          <w:sz w:val="20"/>
          <w:szCs w:val="20"/>
        </w:rPr>
        <w:t xml:space="preserve"> </w:t>
      </w:r>
      <w:r w:rsidR="002E7836" w:rsidRPr="002E7836">
        <w:rPr>
          <w:sz w:val="20"/>
          <w:szCs w:val="20"/>
        </w:rPr>
        <w:noBreakHyphen/>
        <w:t xml:space="preserve"> разрядность </w:t>
      </w:r>
      <w:r w:rsidR="002E7836" w:rsidRPr="002E7836">
        <w:rPr>
          <w:sz w:val="20"/>
          <w:szCs w:val="20"/>
          <w:lang w:val="en-US"/>
        </w:rPr>
        <w:t>LSM</w:t>
      </w:r>
    </w:p>
    <w:p w:rsidR="00950930" w:rsidRPr="002E7836" w:rsidRDefault="00950930" w:rsidP="00F22F04">
      <w:pPr>
        <w:tabs>
          <w:tab w:val="left" w:pos="567"/>
        </w:tabs>
        <w:spacing w:line="276" w:lineRule="auto"/>
        <w:rPr>
          <w:sz w:val="20"/>
          <w:szCs w:val="20"/>
        </w:rPr>
      </w:pPr>
      <w:r w:rsidRPr="002E7836">
        <w:rPr>
          <w:sz w:val="20"/>
          <w:szCs w:val="20"/>
          <w:lang w:val="en-US"/>
        </w:rPr>
        <w:tab/>
      </w:r>
      <w:r w:rsidRPr="002E7836">
        <w:rPr>
          <w:position w:val="-10"/>
          <w:sz w:val="20"/>
          <w:szCs w:val="20"/>
        </w:rPr>
        <w:object w:dxaOrig="1780" w:dyaOrig="300">
          <v:shape id="_x0000_i1039" type="#_x0000_t75" style="width:88.7pt;height:15pt" o:ole="">
            <v:imagedata r:id="rId37" o:title=""/>
          </v:shape>
          <o:OLEObject Type="Embed" ProgID="Equation.DSMT4" ShapeID="_x0000_i1039" DrawAspect="Content" ObjectID="_1414193716" r:id="rId38"/>
        </w:object>
      </w:r>
      <w:r w:rsidR="002E7836" w:rsidRPr="002E7836">
        <w:rPr>
          <w:sz w:val="20"/>
          <w:szCs w:val="20"/>
          <w:lang w:val="en-US"/>
        </w:rPr>
        <w:t xml:space="preserve"> </w:t>
      </w:r>
      <w:r w:rsidR="002E7836" w:rsidRPr="002E7836">
        <w:rPr>
          <w:sz w:val="20"/>
          <w:szCs w:val="20"/>
        </w:rPr>
        <w:noBreakHyphen/>
      </w:r>
      <w:r w:rsidR="002E7836" w:rsidRPr="002E7836">
        <w:rPr>
          <w:sz w:val="20"/>
          <w:szCs w:val="20"/>
          <w:lang w:val="en-US"/>
        </w:rPr>
        <w:t xml:space="preserve"> </w:t>
      </w:r>
      <w:r w:rsidR="002E7836">
        <w:rPr>
          <w:sz w:val="20"/>
          <w:szCs w:val="20"/>
          <w:lang w:val="en-US"/>
        </w:rPr>
        <w:t xml:space="preserve">9 </w:t>
      </w:r>
      <w:r w:rsidR="002E7836">
        <w:rPr>
          <w:sz w:val="20"/>
          <w:szCs w:val="20"/>
        </w:rPr>
        <w:t>операций</w:t>
      </w:r>
    </w:p>
    <w:p w:rsidR="00824C38" w:rsidRDefault="00281047" w:rsidP="00281047">
      <w:pPr>
        <w:pStyle w:val="1"/>
      </w:pPr>
      <w:r w:rsidRPr="00067E27">
        <w:t>Виконання роботи</w:t>
      </w:r>
    </w:p>
    <w:p w:rsidR="00EF5CDE" w:rsidRDefault="00EF5CDE" w:rsidP="00334422">
      <w:pPr>
        <w:pStyle w:val="TimesNewRoman10"/>
      </w:pPr>
      <w:proofErr w:type="gramStart"/>
      <w:r>
        <w:t>Для упрощения реализации LSM</w:t>
      </w:r>
      <w:r w:rsidR="00C473B3">
        <w:rPr>
          <w:lang w:val="en-US"/>
        </w:rPr>
        <w:t>,</w:t>
      </w:r>
      <w:r>
        <w:t xml:space="preserve"> будем рассматривать как совокупность одноразрядных LSM с тем же фун</w:t>
      </w:r>
      <w:r>
        <w:t>к</w:t>
      </w:r>
      <w:r>
        <w:t>ци</w:t>
      </w:r>
      <w:r w:rsidR="005E1ECA">
        <w:t>оналом</w:t>
      </w:r>
      <w:r w:rsidR="005E1ECA">
        <w:rPr>
          <w:lang w:val="en-US"/>
        </w:rPr>
        <w:t>.</w:t>
      </w:r>
      <w:proofErr w:type="gramEnd"/>
      <w:r w:rsidR="005E1ECA">
        <w:t xml:space="preserve"> </w:t>
      </w:r>
      <w:proofErr w:type="gramStart"/>
      <w:r w:rsidR="005E1ECA">
        <w:t>Такой</w:t>
      </w:r>
      <w:proofErr w:type="gramEnd"/>
      <w:r w:rsidR="005E1ECA">
        <w:t xml:space="preserve"> </w:t>
      </w:r>
      <w:r>
        <w:t>одноразрядный LSM выполним через 4 элемента: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Одноразрядный сумматор по модулю 2 (2К-НЕ).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>Формирователь переноса (CI).</w:t>
      </w:r>
    </w:p>
    <w:p w:rsidR="00EF5CDE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 xml:space="preserve">Логические схемы управления </w:t>
      </w:r>
      <w:proofErr w:type="gramStart"/>
      <w:r>
        <w:t>подаваемыми</w:t>
      </w:r>
      <w:proofErr w:type="gramEnd"/>
      <w:r>
        <w:t xml:space="preserve"> операндами LNQ.</w:t>
      </w:r>
    </w:p>
    <w:p w:rsidR="001234FA" w:rsidRDefault="00EF5CDE" w:rsidP="00334422">
      <w:pPr>
        <w:pStyle w:val="TimesNewRoman10"/>
        <w:numPr>
          <w:ilvl w:val="0"/>
          <w:numId w:val="21"/>
        </w:numPr>
        <w:ind w:left="851" w:hanging="284"/>
      </w:pPr>
      <w:r>
        <w:t xml:space="preserve">Логические схемы управления </w:t>
      </w:r>
      <w:proofErr w:type="gramStart"/>
      <w:r>
        <w:t>подаваемыми</w:t>
      </w:r>
      <w:proofErr w:type="gramEnd"/>
      <w:r>
        <w:t xml:space="preserve"> операндами LNP.</w:t>
      </w:r>
    </w:p>
    <w:p w:rsidR="00334422" w:rsidRDefault="00334422" w:rsidP="00334422">
      <w:pPr>
        <w:pStyle w:val="TimesNewRoman10"/>
        <w:ind w:left="567" w:firstLine="0"/>
      </w:pPr>
      <w:r>
        <w:t>Структурная схема представлена на рисунке</w:t>
      </w:r>
      <w:r w:rsidR="00366FCF">
        <w:t xml:space="preserve"> </w:t>
      </w:r>
      <w:r w:rsidR="00613262">
        <w:fldChar w:fldCharType="begin"/>
      </w:r>
      <w:r w:rsidR="00613262">
        <w:instrText xml:space="preserve"> REF  Рисунок_3_1 \h </w:instrText>
      </w:r>
      <w:r w:rsidR="00613262">
        <w:fldChar w:fldCharType="separate"/>
      </w:r>
      <w:r w:rsidR="006E270F">
        <w:rPr>
          <w:noProof/>
        </w:rPr>
        <w:t>3</w:t>
      </w:r>
      <w:r w:rsidR="006E270F">
        <w:t>.</w:t>
      </w:r>
      <w:r w:rsidR="006E270F">
        <w:rPr>
          <w:noProof/>
        </w:rPr>
        <w:t>1</w:t>
      </w:r>
      <w:r w:rsidR="00613262">
        <w:fldChar w:fldCharType="end"/>
      </w:r>
      <w:r>
        <w:t>.</w:t>
      </w:r>
    </w:p>
    <w:p w:rsidR="00B3755D" w:rsidRDefault="00334422" w:rsidP="008C3500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694A0769" wp14:editId="580B360A">
            <wp:extent cx="2353586" cy="1479488"/>
            <wp:effectExtent l="0" t="0" r="0" b="698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606" cy="1479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422" w:rsidRPr="009C6F07" w:rsidRDefault="00B3755D" w:rsidP="00B3755D">
      <w:pPr>
        <w:pStyle w:val="a3"/>
        <w:rPr>
          <w:lang w:val="en-US"/>
        </w:rPr>
      </w:pPr>
      <w:r>
        <w:t xml:space="preserve">Рисунок </w:t>
      </w:r>
      <w:bookmarkStart w:id="0" w:name="Рисунок_3_1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1</w:t>
      </w:r>
      <w:r w:rsidR="00E7315C">
        <w:fldChar w:fldCharType="end"/>
      </w:r>
      <w:bookmarkEnd w:id="0"/>
      <w:r w:rsidR="009C6F07">
        <w:t xml:space="preserve"> – Структурная схема </w:t>
      </w:r>
      <w:r w:rsidR="009C6F07">
        <w:rPr>
          <w:lang w:val="en-US"/>
        </w:rPr>
        <w:t>LSM</w:t>
      </w:r>
    </w:p>
    <w:p w:rsidR="009973E5" w:rsidRPr="00F863D2" w:rsidRDefault="009973E5" w:rsidP="00F863D2">
      <w:pPr>
        <w:pStyle w:val="2"/>
      </w:pPr>
      <w:r w:rsidRPr="00F863D2">
        <w:t xml:space="preserve">Проектирование </w:t>
      </w:r>
      <w:r w:rsidR="00BF4DF6">
        <w:t>сумматора по модулю 2 на 3 входа</w:t>
      </w:r>
    </w:p>
    <w:p w:rsidR="00741B6F" w:rsidRPr="001D2E61" w:rsidRDefault="00741B6F" w:rsidP="00AD1C76">
      <w:pPr>
        <w:pStyle w:val="TimesNewRoman10"/>
        <w:rPr>
          <w:lang w:val="uk-UA"/>
        </w:rPr>
      </w:pPr>
      <w:r w:rsidRPr="00AD1C76">
        <w:t>Построим таблицу истинности</w:t>
      </w:r>
      <w:r w:rsidR="001D2E61">
        <w:rPr>
          <w:lang w:val="uk-UA"/>
        </w:rPr>
        <w:t xml:space="preserve"> (</w:t>
      </w:r>
      <w:r w:rsidR="001D2E61">
        <w:t>рис. </w:t>
      </w:r>
      <w:r w:rsidR="001D2E61">
        <w:fldChar w:fldCharType="begin"/>
      </w:r>
      <w:r w:rsidR="001D2E61">
        <w:instrText xml:space="preserve"> REF Рисунок_3_2 \h </w:instrText>
      </w:r>
      <w:r w:rsidR="001D2E61">
        <w:fldChar w:fldCharType="separate"/>
      </w:r>
      <w:r w:rsidR="006E270F">
        <w:rPr>
          <w:noProof/>
        </w:rPr>
        <w:t>3</w:t>
      </w:r>
      <w:r w:rsidR="006E270F">
        <w:t>.</w:t>
      </w:r>
      <w:r w:rsidR="006E270F">
        <w:rPr>
          <w:noProof/>
        </w:rPr>
        <w:t>2</w:t>
      </w:r>
      <w:r w:rsidR="001D2E61">
        <w:fldChar w:fldCharType="end"/>
      </w:r>
      <w:r w:rsidR="001D2E61">
        <w:rPr>
          <w:lang w:val="uk-UA"/>
        </w:rPr>
        <w:t>).</w:t>
      </w:r>
    </w:p>
    <w:tbl>
      <w:tblPr>
        <w:tblW w:w="2376" w:type="dxa"/>
        <w:jc w:val="center"/>
        <w:tblInd w:w="93" w:type="dxa"/>
        <w:tblLook w:val="0000" w:firstRow="0" w:lastRow="0" w:firstColumn="0" w:lastColumn="0" w:noHBand="0" w:noVBand="0"/>
      </w:tblPr>
      <w:tblGrid>
        <w:gridCol w:w="480"/>
        <w:gridCol w:w="380"/>
        <w:gridCol w:w="380"/>
        <w:gridCol w:w="380"/>
        <w:gridCol w:w="380"/>
        <w:gridCol w:w="380"/>
      </w:tblGrid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60" w:dyaOrig="300">
                <v:shape id="_x0000_i1040" type="#_x0000_t75" style="width:13.25pt;height:15pt" o:ole="">
                  <v:imagedata r:id="rId40" o:title=""/>
                </v:shape>
                <o:OLEObject Type="Embed" ProgID="Equation.DSMT4" ShapeID="_x0000_i1040" DrawAspect="Content" ObjectID="_1414193717" r:id="rId41"/>
              </w:object>
            </w:r>
          </w:p>
        </w:tc>
        <w:tc>
          <w:tcPr>
            <w:tcW w:w="7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79" w:dyaOrig="300">
                <v:shape id="_x0000_i1041" type="#_x0000_t75" style="width:14.4pt;height:15pt" o:ole="">
                  <v:imagedata r:id="rId42" o:title=""/>
                </v:shape>
                <o:OLEObject Type="Embed" ProgID="Equation.DSMT4" ShapeID="_x0000_i1041" DrawAspect="Content" ObjectID="_1414193718" r:id="rId43"/>
              </w:objec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00" w:dyaOrig="300">
                <v:shape id="_x0000_i1042" type="#_x0000_t75" style="width:9.2pt;height:15pt" o:ole="">
                  <v:imagedata r:id="rId44" o:title=""/>
                </v:shape>
                <o:OLEObject Type="Embed" ProgID="Equation.DSMT4" ShapeID="_x0000_i1042" DrawAspect="Content" ObjectID="_1414193719" r:id="rId45"/>
              </w:object>
            </w:r>
          </w:p>
        </w:tc>
        <w:tc>
          <w:tcPr>
            <w:tcW w:w="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1B6F" w:rsidRPr="001B33EF" w:rsidRDefault="00741B6F" w:rsidP="00BD2502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33EF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41B6F" w:rsidTr="001D2E61">
        <w:trPr>
          <w:trHeight w:val="255"/>
          <w:jc w:val="center"/>
        </w:trPr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Pr="008A3A2D" w:rsidRDefault="008A3A2D" w:rsidP="00BD2502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A3A2D">
              <w:rPr>
                <w:rFonts w:ascii="Arial" w:hAnsi="Arial" w:cs="Arial"/>
                <w:position w:val="-10"/>
                <w:sz w:val="20"/>
                <w:szCs w:val="20"/>
                <w:lang w:val="en-US"/>
              </w:rPr>
              <w:object w:dxaOrig="240" w:dyaOrig="300">
                <v:shape id="_x0000_i1043" type="#_x0000_t75" style="width:12.65pt;height:15pt" o:ole="">
                  <v:imagedata r:id="rId46" o:title=""/>
                </v:shape>
                <o:OLEObject Type="Embed" ProgID="Equation.DSMT4" ShapeID="_x0000_i1043" DrawAspect="Content" ObjectID="_1414193720" r:id="rId47"/>
              </w:objec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41B6F" w:rsidRDefault="00741B6F" w:rsidP="00BD25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1D2E61" w:rsidRPr="009C6F07" w:rsidRDefault="001D2E61" w:rsidP="001D2E61">
      <w:pPr>
        <w:pStyle w:val="a3"/>
      </w:pPr>
      <w:r>
        <w:t xml:space="preserve">Рисунок </w:t>
      </w:r>
      <w:bookmarkStart w:id="1" w:name="Рисунок_3_2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2</w:t>
      </w:r>
      <w:r w:rsidR="00E7315C">
        <w:fldChar w:fldCharType="end"/>
      </w:r>
      <w:bookmarkEnd w:id="1"/>
      <w:r w:rsidR="009C6F07">
        <w:rPr>
          <w:lang w:val="en-US"/>
        </w:rPr>
        <w:t xml:space="preserve"> </w:t>
      </w:r>
      <w:r w:rsidR="009C6F07">
        <w:t>– Диаграмма Вейча</w:t>
      </w:r>
    </w:p>
    <w:p w:rsidR="00741B6F" w:rsidRDefault="00741B6F" w:rsidP="00741B6F">
      <w:pPr>
        <w:pStyle w:val="TimesNewRoman10"/>
      </w:pPr>
      <w:r>
        <w:t>Данная функция не минимизируется.</w:t>
      </w:r>
    </w:p>
    <w:p w:rsidR="00741B6F" w:rsidRDefault="00741B6F" w:rsidP="00366D28">
      <w:pPr>
        <w:pStyle w:val="TimesNewRoman10"/>
        <w:rPr>
          <w:lang w:val="uk-UA"/>
        </w:rPr>
      </w:pPr>
      <w:r w:rsidRPr="00AD1C76">
        <w:t xml:space="preserve">Реализация функции: </w:t>
      </w:r>
      <w:r w:rsidR="008F0385" w:rsidRPr="008F0385">
        <w:rPr>
          <w:position w:val="-10"/>
        </w:rPr>
        <w:object w:dxaOrig="2740" w:dyaOrig="320">
          <v:shape id="_x0000_i1044" type="#_x0000_t75" style="width:137.1pt;height:15.55pt" o:ole="">
            <v:imagedata r:id="rId48" o:title=""/>
          </v:shape>
          <o:OLEObject Type="Embed" ProgID="Equation.DSMT4" ShapeID="_x0000_i1044" DrawAspect="Content" ObjectID="_1414193721" r:id="rId49"/>
        </w:object>
      </w:r>
      <w:r w:rsidR="00922244">
        <w:rPr>
          <w:lang w:val="uk-UA"/>
        </w:rPr>
        <w:t xml:space="preserve"> представлена на </w:t>
      </w:r>
      <w:r w:rsidR="00922244" w:rsidRPr="00366D28">
        <w:t>рисунке</w:t>
      </w:r>
      <w:r w:rsidR="00922244">
        <w:rPr>
          <w:lang w:val="uk-UA"/>
        </w:rPr>
        <w:t> </w:t>
      </w:r>
      <w:r w:rsidR="00922244">
        <w:rPr>
          <w:lang w:val="uk-UA"/>
        </w:rPr>
        <w:fldChar w:fldCharType="begin"/>
      </w:r>
      <w:r w:rsidR="00922244">
        <w:rPr>
          <w:lang w:val="uk-UA"/>
        </w:rPr>
        <w:instrText xml:space="preserve"> REF Рисунок_3_3 \h </w:instrText>
      </w:r>
      <w:r w:rsidR="00922244">
        <w:rPr>
          <w:lang w:val="uk-UA"/>
        </w:rPr>
      </w:r>
      <w:r w:rsidR="00922244">
        <w:rPr>
          <w:lang w:val="uk-UA"/>
        </w:rPr>
        <w:fldChar w:fldCharType="separate"/>
      </w:r>
      <w:r w:rsidR="005A482C">
        <w:rPr>
          <w:noProof/>
        </w:rPr>
        <w:t>3</w:t>
      </w:r>
      <w:r w:rsidR="005A482C">
        <w:t>.</w:t>
      </w:r>
      <w:r w:rsidR="005A482C">
        <w:rPr>
          <w:noProof/>
        </w:rPr>
        <w:t>3</w:t>
      </w:r>
      <w:r w:rsidR="00922244">
        <w:rPr>
          <w:lang w:val="uk-UA"/>
        </w:rPr>
        <w:fldChar w:fldCharType="end"/>
      </w:r>
      <w:r w:rsidR="00E81A44">
        <w:rPr>
          <w:lang w:val="uk-UA"/>
        </w:rPr>
        <w:t>.</w:t>
      </w:r>
    </w:p>
    <w:p w:rsidR="00EB0FED" w:rsidRDefault="00EB0FED" w:rsidP="00922244">
      <w:pPr>
        <w:pStyle w:val="TimesNewRoman10"/>
        <w:keepNext/>
        <w:ind w:firstLine="0"/>
        <w:jc w:val="center"/>
        <w:sectPr w:rsidR="00EB0FED" w:rsidSect="001D4C45">
          <w:footerReference w:type="default" r:id="rId50"/>
          <w:type w:val="continuous"/>
          <w:pgSz w:w="11906" w:h="16838"/>
          <w:pgMar w:top="567" w:right="567" w:bottom="567" w:left="1134" w:header="0" w:footer="227" w:gutter="0"/>
          <w:cols w:space="708"/>
          <w:docGrid w:linePitch="360"/>
        </w:sectPr>
      </w:pPr>
    </w:p>
    <w:p w:rsidR="00EB0FED" w:rsidRDefault="008C3500" w:rsidP="00EB0FED">
      <w:pPr>
        <w:pStyle w:val="TimesNewRoman10"/>
        <w:jc w:val="center"/>
      </w:pPr>
      <w:r>
        <w:object w:dxaOrig="4043" w:dyaOrig="3353">
          <v:shape id="_x0000_i1045" type="#_x0000_t75" style="width:192.95pt;height:159.55pt" o:ole="">
            <v:imagedata r:id="rId51" o:title=""/>
          </v:shape>
          <o:OLEObject Type="Embed" ProgID="Visio.Drawing.11" ShapeID="_x0000_i1045" DrawAspect="Content" ObjectID="_1414193722" r:id="rId52"/>
        </w:object>
      </w:r>
      <w:r w:rsidR="00EB0FED" w:rsidRPr="00EB0FED">
        <w:t xml:space="preserve"> </w:t>
      </w:r>
      <w:r w:rsidR="00EB0FED">
        <w:t xml:space="preserve">Рисунок </w:t>
      </w:r>
      <w:bookmarkStart w:id="2" w:name="Рисунок_3_3"/>
      <w:r w:rsidR="00EB0FED">
        <w:fldChar w:fldCharType="begin"/>
      </w:r>
      <w:r w:rsidR="00EB0FED">
        <w:instrText xml:space="preserve"> STYLEREF 1 \s </w:instrText>
      </w:r>
      <w:r w:rsidR="00EB0FED">
        <w:fldChar w:fldCharType="separate"/>
      </w:r>
      <w:r w:rsidR="00EB0FED">
        <w:rPr>
          <w:noProof/>
        </w:rPr>
        <w:t>3</w:t>
      </w:r>
      <w:r w:rsidR="00EB0FED">
        <w:fldChar w:fldCharType="end"/>
      </w:r>
      <w:r w:rsidR="00EB0FED">
        <w:t>.</w:t>
      </w:r>
      <w:r w:rsidR="00EB0FED">
        <w:fldChar w:fldCharType="begin"/>
      </w:r>
      <w:r w:rsidR="00EB0FED">
        <w:instrText xml:space="preserve"> SEQ Рисунок \* ARABIC \s 1 </w:instrText>
      </w:r>
      <w:r w:rsidR="00EB0FED">
        <w:fldChar w:fldCharType="separate"/>
      </w:r>
      <w:r w:rsidR="00EB0FED">
        <w:rPr>
          <w:noProof/>
        </w:rPr>
        <w:t>3</w:t>
      </w:r>
      <w:r w:rsidR="00EB0FED">
        <w:fldChar w:fldCharType="end"/>
      </w:r>
      <w:bookmarkEnd w:id="2"/>
    </w:p>
    <w:p w:rsidR="00EB0FED" w:rsidRDefault="00EB0FED" w:rsidP="00EB0FED">
      <w:pPr>
        <w:pStyle w:val="TimesNewRoman10"/>
      </w:pPr>
    </w:p>
    <w:p w:rsidR="00EB0FED" w:rsidRDefault="00EB0FED" w:rsidP="00EB0FED">
      <w:pPr>
        <w:pStyle w:val="TimesNewRoman10"/>
      </w:pPr>
    </w:p>
    <w:p w:rsidR="00EB0FED" w:rsidRDefault="00EB0FED" w:rsidP="00922244">
      <w:pPr>
        <w:pStyle w:val="TimesNewRoman10"/>
        <w:keepNext/>
        <w:ind w:firstLine="0"/>
        <w:jc w:val="center"/>
      </w:pPr>
    </w:p>
    <w:tbl>
      <w:tblPr>
        <w:tblW w:w="22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8"/>
        <w:gridCol w:w="889"/>
      </w:tblGrid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X Y C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D</w:t>
            </w:r>
          </w:p>
        </w:tc>
      </w:tr>
      <w:tr w:rsidR="00EB0FED" w:rsidRPr="00BE07A5" w:rsidTr="009E56B5">
        <w:trPr>
          <w:trHeight w:val="90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0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139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0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1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  1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0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0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1  0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0</w:t>
            </w:r>
          </w:p>
        </w:tc>
      </w:tr>
      <w:tr w:rsidR="00EB0FED" w:rsidRPr="00BE07A5" w:rsidTr="009E56B5">
        <w:trPr>
          <w:trHeight w:val="46"/>
          <w:jc w:val="center"/>
        </w:trPr>
        <w:tc>
          <w:tcPr>
            <w:tcW w:w="13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  1  1</w:t>
            </w:r>
          </w:p>
        </w:tc>
        <w:tc>
          <w:tcPr>
            <w:tcW w:w="8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B0FED" w:rsidRPr="00BE07A5" w:rsidRDefault="00EB0FED" w:rsidP="009E56B5">
            <w:pPr>
              <w:spacing w:line="240" w:lineRule="exact"/>
              <w:jc w:val="center"/>
              <w:rPr>
                <w:color w:val="404040"/>
                <w:lang w:val="uk-UA"/>
              </w:rPr>
            </w:pPr>
            <w:r w:rsidRPr="00BE07A5">
              <w:rPr>
                <w:color w:val="404040"/>
                <w:lang w:val="uk-UA"/>
              </w:rPr>
              <w:t>1</w:t>
            </w:r>
          </w:p>
        </w:tc>
      </w:tr>
    </w:tbl>
    <w:p w:rsidR="00EB0FED" w:rsidRDefault="00EB0FED" w:rsidP="00EB0FED">
      <w:pPr>
        <w:pStyle w:val="TimesNewRoman10"/>
        <w:sectPr w:rsidR="00EB0FED" w:rsidSect="00EB0FED">
          <w:type w:val="continuous"/>
          <w:pgSz w:w="11906" w:h="16838"/>
          <w:pgMar w:top="567" w:right="567" w:bottom="567" w:left="1134" w:header="0" w:footer="227" w:gutter="0"/>
          <w:cols w:num="2" w:space="708"/>
          <w:docGrid w:linePitch="360"/>
        </w:sectPr>
      </w:pPr>
    </w:p>
    <w:p w:rsidR="00A15A1A" w:rsidRPr="0041782D" w:rsidRDefault="00A15A1A" w:rsidP="00A15A1A">
      <w:pPr>
        <w:pStyle w:val="2"/>
      </w:pPr>
      <w:r w:rsidRPr="0041782D">
        <w:lastRenderedPageBreak/>
        <w:t xml:space="preserve">Кодирование элементов </w:t>
      </w:r>
      <w:r>
        <w:t>и составление таблиц истинности</w:t>
      </w:r>
    </w:p>
    <w:p w:rsidR="003B51E0" w:rsidRDefault="00A15A1A" w:rsidP="00A15A1A">
      <w:pPr>
        <w:pStyle w:val="TimesNewRoman10"/>
        <w:rPr>
          <w:lang w:val="en-US"/>
        </w:rPr>
      </w:pPr>
      <w:r>
        <w:t>Выберем коды и передаваемые значения так, чтобы кодирующие функ</w:t>
      </w:r>
      <w:r w:rsidR="00141D4B">
        <w:t>ции имели</w:t>
      </w:r>
      <w:r w:rsidR="00D056ED">
        <w:t xml:space="preserve"> простой вид (таб</w:t>
      </w:r>
      <w:r w:rsidR="00B34490">
        <w:t>л</w:t>
      </w:r>
      <w:r w:rsidR="00E4221E">
        <w:t>ица</w:t>
      </w:r>
      <w:r w:rsidR="00B34490">
        <w:t> </w:t>
      </w:r>
      <w:r w:rsidR="005D5B9B">
        <w:fldChar w:fldCharType="begin"/>
      </w:r>
      <w:r w:rsidR="005D5B9B">
        <w:instrText xml:space="preserve"> REF Таблица_3_1 \h </w:instrText>
      </w:r>
      <w:r w:rsidR="005D5B9B">
        <w:fldChar w:fldCharType="separate"/>
      </w:r>
      <w:r w:rsidR="005D5B9B">
        <w:rPr>
          <w:noProof/>
        </w:rPr>
        <w:t>3</w:t>
      </w:r>
      <w:r w:rsidR="005D5B9B">
        <w:t>.</w:t>
      </w:r>
      <w:r w:rsidR="005D5B9B">
        <w:rPr>
          <w:noProof/>
        </w:rPr>
        <w:t>1</w:t>
      </w:r>
      <w:r w:rsidR="005D5B9B">
        <w:fldChar w:fldCharType="end"/>
      </w:r>
      <w:r w:rsidR="00D056ED">
        <w:t>)</w:t>
      </w:r>
      <w:r w:rsidR="00281626">
        <w:t>.</w:t>
      </w:r>
    </w:p>
    <w:p w:rsidR="006A6BCB" w:rsidRPr="006A6BCB" w:rsidRDefault="006A6BCB" w:rsidP="00A15A1A">
      <w:pPr>
        <w:pStyle w:val="TimesNewRoman10"/>
        <w:rPr>
          <w:lang w:val="en-US"/>
        </w:rPr>
      </w:pPr>
      <w:r w:rsidRPr="00E5300D">
        <w:rPr>
          <w:rFonts w:ascii="Cambria Math" w:hAnsi="Cambria Math"/>
          <w:position w:val="-10"/>
          <w:lang w:val="en-US"/>
        </w:rPr>
        <w:object w:dxaOrig="1840" w:dyaOrig="300">
          <v:shape id="_x0000_i1046" type="#_x0000_t75" style="width:92.75pt;height:15pt" o:ole="">
            <v:imagedata r:id="rId53" o:title=""/>
          </v:shape>
          <o:OLEObject Type="Embed" ProgID="Equation.DSMT4" ShapeID="_x0000_i1046" DrawAspect="Content" ObjectID="_1414193723" r:id="rId54"/>
        </w:object>
      </w:r>
    </w:p>
    <w:p w:rsidR="008F64DD" w:rsidRDefault="008F64DD" w:rsidP="009B0368">
      <w:pPr>
        <w:pStyle w:val="a3"/>
        <w:tabs>
          <w:tab w:val="right" w:pos="8222"/>
        </w:tabs>
        <w:spacing w:before="0" w:after="0" w:line="276" w:lineRule="auto"/>
        <w:jc w:val="left"/>
      </w:pPr>
      <w:r>
        <w:tab/>
        <w:t xml:space="preserve">Таблица </w:t>
      </w:r>
      <w:bookmarkStart w:id="3" w:name="Таблица_3_1"/>
      <w:r>
        <w:fldChar w:fldCharType="begin"/>
      </w:r>
      <w:r>
        <w:instrText xml:space="preserve"> STYLEREF 1 \s </w:instrText>
      </w:r>
      <w:r>
        <w:fldChar w:fldCharType="separate"/>
      </w:r>
      <w:r w:rsidR="009C2D43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9C2D43">
        <w:rPr>
          <w:noProof/>
        </w:rPr>
        <w:t>1</w:t>
      </w:r>
      <w:r>
        <w:fldChar w:fldCharType="end"/>
      </w:r>
      <w:bookmarkEnd w:id="3"/>
    </w:p>
    <w:tbl>
      <w:tblPr>
        <w:tblW w:w="0" w:type="auto"/>
        <w:jc w:val="center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393"/>
        <w:gridCol w:w="393"/>
        <w:gridCol w:w="393"/>
        <w:gridCol w:w="393"/>
        <w:gridCol w:w="1118"/>
        <w:gridCol w:w="818"/>
        <w:gridCol w:w="467"/>
        <w:gridCol w:w="528"/>
        <w:gridCol w:w="398"/>
      </w:tblGrid>
      <w:tr w:rsidR="003B7F9B" w:rsidRPr="00E5300D" w:rsidTr="003B7F9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proofErr w:type="spellStart"/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X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proofErr w:type="spellStart"/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Y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735BBF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</w:rPr>
              <w:t>C</w:t>
            </w:r>
            <w:r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i+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C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047" type="#_x0000_t75" style="width:19.6pt;height:15.55pt" o:ole="">
                  <v:imagedata r:id="rId55" o:title=""/>
                </v:shape>
                <o:OLEObject Type="Embed" ProgID="Equation.DSMT4" ShapeID="_x0000_i1047" DrawAspect="Content" ObjectID="_1414193724" r:id="rId5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40" w:dyaOrig="320">
                <v:shape id="_x0000_i1048" type="#_x0000_t75" style="width:21.9pt;height:15.55pt" o:ole="">
                  <v:imagedata r:id="rId57" o:title=""/>
                </v:shape>
                <o:OLEObject Type="Embed" ProgID="Equation.DSMT4" ShapeID="_x0000_i1048" DrawAspect="Content" ObjectID="_1414193725" r:id="rId5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6DDFFDF1">
                <v:shape id="_x0000_i1049" type="#_x0000_t75" style="width:27.65pt;height:15.55pt" o:ole="">
                  <v:imagedata r:id="rId59" o:title=""/>
                </v:shape>
                <o:OLEObject Type="Embed" ProgID="Equation.DSMT4" ShapeID="_x0000_i1049" DrawAspect="Content" ObjectID="_1414193726" r:id="rId60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50" type="#_x0000_t75" style="width:29.95pt;height:15.55pt" o:ole="">
                  <v:imagedata r:id="rId61" o:title=""/>
                </v:shape>
                <o:OLEObject Type="Embed" ProgID="Equation.DSMT4" ShapeID="_x0000_i1050" DrawAspect="Content" ObjectID="_1414193727" r:id="rId62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051" type="#_x0000_t75" style="width:19.6pt;height:15.55pt" o:ole="">
                  <v:imagedata r:id="rId63" o:title=""/>
                </v:shape>
                <o:OLEObject Type="Embed" ProgID="Equation.DSMT4" ShapeID="_x0000_i1051" DrawAspect="Content" ObjectID="_1414193728" r:id="rId64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EB47C5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40" w:dyaOrig="320">
                <v:shape id="_x0000_i1114" type="#_x0000_t75" style="width:21.9pt;height:15.55pt" o:ole="">
                  <v:imagedata r:id="rId65" o:title=""/>
                </v:shape>
                <o:OLEObject Type="Embed" ProgID="Equation.DSMT4" ShapeID="_x0000_i1114" DrawAspect="Content" ObjectID="_1414193729" r:id="rId66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36A6CE0F">
                <v:shape id="_x0000_i1052" type="#_x0000_t75" style="width:27.65pt;height:15.55pt" o:ole="">
                  <v:imagedata r:id="rId23" o:title=""/>
                </v:shape>
                <o:OLEObject Type="Embed" ProgID="Equation.DSMT4" ShapeID="_x0000_i1052" DrawAspect="Content" ObjectID="_1414193730" r:id="rId67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53" type="#_x0000_t75" style="width:29.95pt;height:15.55pt" o:ole="">
                  <v:imagedata r:id="rId68" o:title=""/>
                </v:shape>
                <o:OLEObject Type="Embed" ProgID="Equation.DSMT4" ShapeID="_x0000_i1053" DrawAspect="Content" ObjectID="_1414193731" r:id="rId69"/>
              </w:objec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>
                <v:shape id="_x0000_i1054" type="#_x0000_t75" style="width:27.05pt;height:14.4pt" o:ole="">
                  <v:imagedata r:id="rId15" o:title=""/>
                </v:shape>
                <o:OLEObject Type="Embed" ProgID="Equation.DSMT4" ShapeID="_x0000_i1054" DrawAspect="Content" ObjectID="_1414193732" r:id="rId70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55" type="#_x0000_t75" style="width:11.5pt;height:15pt" o:ole="">
                  <v:imagedata r:id="rId71" o:title=""/>
                </v:shape>
                <o:OLEObject Type="Embed" ProgID="Equation.DSMT4" ShapeID="_x0000_i1055" DrawAspect="Content" ObjectID="_1414193733" r:id="rId72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56" type="#_x0000_t75" style="width:12.65pt;height:15pt" o:ole="">
                  <v:imagedata r:id="rId73" o:title=""/>
                </v:shape>
                <o:OLEObject Type="Embed" ProgID="Equation.DSMT4" ShapeID="_x0000_i1056" DrawAspect="Content" ObjectID="_1414193734" r:id="rId74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>
                <v:shape id="_x0000_i1057" type="#_x0000_t75" style="width:27.05pt;height:14.4pt" o:ole="">
                  <v:imagedata r:id="rId17" o:title=""/>
                </v:shape>
                <o:OLEObject Type="Embed" ProgID="Equation.DSMT4" ShapeID="_x0000_i1057" DrawAspect="Content" ObjectID="_1414193735" r:id="rId75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58" type="#_x0000_t75" style="width:11.5pt;height:15pt" o:ole="">
                  <v:imagedata r:id="rId71" o:title=""/>
                </v:shape>
                <o:OLEObject Type="Embed" ProgID="Equation.DSMT4" ShapeID="_x0000_i1058" DrawAspect="Content" ObjectID="_1414193736" r:id="rId7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20">
                <v:shape id="_x0000_i1059" type="#_x0000_t75" style="width:12.65pt;height:15.55pt" o:ole="">
                  <v:imagedata r:id="rId77" o:title=""/>
                </v:shape>
                <o:OLEObject Type="Embed" ProgID="Equation.DSMT4" ShapeID="_x0000_i1059" DrawAspect="Content" ObjectID="_1414193737" r:id="rId7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>
                <v:shape id="_x0000_i1060" type="#_x0000_t75" style="width:23.05pt;height:11.5pt" o:ole="">
                  <v:imagedata r:id="rId27" o:title=""/>
                </v:shape>
                <o:OLEObject Type="Embed" ProgID="Equation.DSMT4" ShapeID="_x0000_i1060" DrawAspect="Content" ObjectID="_1414193738" r:id="rId79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61" type="#_x0000_t75" style="width:11.5pt;height:15pt" o:ole="">
                  <v:imagedata r:id="rId71" o:title=""/>
                </v:shape>
                <o:OLEObject Type="Embed" ProgID="Equation.DSMT4" ShapeID="_x0000_i1061" DrawAspect="Content" ObjectID="_1414193739" r:id="rId80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T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900" w:dyaOrig="320" w14:anchorId="3C7BFA93">
                <v:shape id="_x0000_i1062" type="#_x0000_t75" style="width:44.95pt;height:15.55pt" o:ole="">
                  <v:imagedata r:id="rId81" o:title=""/>
                </v:shape>
                <o:OLEObject Type="Embed" ProgID="Equation.DSMT4" ShapeID="_x0000_i1062" DrawAspect="Content" ObjectID="_1414193740" r:id="rId82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63" type="#_x0000_t75" style="width:11.5pt;height:15pt" o:ole="">
                  <v:imagedata r:id="rId71" o:title=""/>
                </v:shape>
                <o:OLEObject Type="Embed" ProgID="Equation.DSMT4" ShapeID="_x0000_i1063" DrawAspect="Content" ObjectID="_1414193741" r:id="rId83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64" type="#_x0000_t75" style="width:12.65pt;height:15pt" o:ole="">
                  <v:imagedata r:id="rId73" o:title=""/>
                </v:shape>
                <o:OLEObject Type="Embed" ProgID="Equation.DSMT4" ShapeID="_x0000_i1064" DrawAspect="Content" ObjectID="_1414193742" r:id="rId84"/>
              </w:objec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3B7F9B" w:rsidRPr="00E5300D" w:rsidTr="003B7F9B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3B7F9B" w:rsidRPr="00D96F08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279" w14:anchorId="0C96C130">
                <v:shape id="_x0000_i1065" type="#_x0000_t75" style="width:19pt;height:14.4pt" o:ole="">
                  <v:imagedata r:id="rId85" o:title=""/>
                </v:shape>
                <o:OLEObject Type="Embed" ProgID="Equation.DSMT4" ShapeID="_x0000_i1065" DrawAspect="Content" ObjectID="_1414193743" r:id="rId8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BF4F44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40" w:dyaOrig="300" w14:anchorId="0E7E14B9">
                <v:shape id="_x0000_i1115" type="#_x0000_t75" style="width:21.9pt;height:15pt" o:ole="">
                  <v:imagedata r:id="rId87" o:title=""/>
                </v:shape>
                <o:OLEObject Type="Embed" ProgID="Equation.DSMT4" ShapeID="_x0000_i1115" DrawAspect="Content" ObjectID="_1414193744" r:id="rId8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3B7F9B" w:rsidRPr="00E5300D" w:rsidRDefault="003B7F9B" w:rsidP="003479F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</w:tbl>
    <w:p w:rsidR="00281626" w:rsidRDefault="000D1620" w:rsidP="00A15A1A">
      <w:pPr>
        <w:pStyle w:val="TimesNewRoman10"/>
      </w:pPr>
      <w:r>
        <w:t>Приведем диаграммы Вейча для наглядности минимизации функций (рис. </w:t>
      </w:r>
      <w:r w:rsidR="00435F3D">
        <w:fldChar w:fldCharType="begin"/>
      </w:r>
      <w:r w:rsidR="00435F3D">
        <w:instrText xml:space="preserve"> REF Рисунок_3_4 \h </w:instrText>
      </w:r>
      <w:r w:rsidR="00435F3D">
        <w:fldChar w:fldCharType="separate"/>
      </w:r>
      <w:r w:rsidR="00423619">
        <w:rPr>
          <w:noProof/>
        </w:rPr>
        <w:t>3</w:t>
      </w:r>
      <w:r w:rsidR="00423619">
        <w:t>.</w:t>
      </w:r>
      <w:r w:rsidR="00423619">
        <w:rPr>
          <w:noProof/>
        </w:rPr>
        <w:t>4</w:t>
      </w:r>
      <w:r w:rsidR="00435F3D">
        <w:fldChar w:fldCharType="end"/>
      </w:r>
      <w:r>
        <w:t>).</w:t>
      </w:r>
    </w:p>
    <w:p w:rsidR="00017C78" w:rsidRPr="00956CD0" w:rsidRDefault="00017C78" w:rsidP="00017C78">
      <w:pPr>
        <w:spacing w:before="240" w:line="276" w:lineRule="auto"/>
        <w:rPr>
          <w:sz w:val="20"/>
          <w:szCs w:val="20"/>
        </w:rPr>
        <w:sectPr w:rsidR="00017C78" w:rsidRPr="00956CD0" w:rsidSect="001D4C45">
          <w:type w:val="continuous"/>
          <w:pgSz w:w="11906" w:h="16838"/>
          <w:pgMar w:top="567" w:right="567" w:bottom="567" w:left="1134" w:header="0" w:footer="227" w:gutter="0"/>
          <w:cols w:space="708"/>
          <w:docGrid w:linePitch="360"/>
        </w:sectPr>
      </w:pPr>
    </w:p>
    <w:tbl>
      <w:tblPr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017C78" w:rsidRPr="00AA5C63" w:rsidTr="000C1AA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66" type="#_x0000_t75" style="width:13.25pt;height:15pt" o:ole="">
                  <v:imagedata r:id="rId89" o:title=""/>
                </v:shape>
                <o:OLEObject Type="Embed" ProgID="Equation.DSMT4" ShapeID="_x0000_i1066" DrawAspect="Content" ObjectID="_1414193745" r:id="rId90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B0267E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X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i</w:t>
            </w:r>
          </w:p>
        </w:tc>
      </w:tr>
      <w:tr w:rsidR="00017C78" w:rsidRPr="00AA5C63" w:rsidTr="000C1AA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67" type="#_x0000_t75" style="width:12.65pt;height:15pt" o:ole="">
                  <v:imagedata r:id="rId91" o:title=""/>
                </v:shape>
                <o:OLEObject Type="Embed" ProgID="Equation.DSMT4" ShapeID="_x0000_i1067" DrawAspect="Content" ObjectID="_1414193746" r:id="rId92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00">
                <v:shape id="_x0000_i1068" type="#_x0000_t75" style="width:19pt;height:15pt" o:ole="">
                  <v:imagedata r:id="rId93" o:title=""/>
                </v:shape>
                <o:OLEObject Type="Embed" ProgID="Equation.DSMT4" ShapeID="_x0000_i1068" DrawAspect="Content" ObjectID="_1414193747" r:id="rId94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69" type="#_x0000_t75" style="width:11.5pt;height:15pt" o:ole="">
                  <v:imagedata r:id="rId71" o:title=""/>
                </v:shape>
                <o:OLEObject Type="Embed" ProgID="Equation.DSMT4" ShapeID="_x0000_i1069" DrawAspect="Content" ObjectID="_1414193748" r:id="rId95"/>
              </w:objec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70" type="#_x0000_t75" style="width:11.5pt;height:15pt" o:ole="">
                  <v:imagedata r:id="rId96" o:title=""/>
                </v:shape>
                <o:OLEObject Type="Embed" ProgID="Equation.DSMT4" ShapeID="_x0000_i1070" DrawAspect="Content" ObjectID="_1414193749" r:id="rId97"/>
              </w:object>
            </w: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2619AD" w:rsidRDefault="000A4CC7" w:rsidP="000A4CC7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1" type="#_x0000_t75" style="width:11.5pt;height:15pt" o:ole="">
                  <v:imagedata r:id="rId71" o:title=""/>
                </v:shape>
                <o:OLEObject Type="Embed" ProgID="Equation.DSMT4" ShapeID="_x0000_i1071" DrawAspect="Content" ObjectID="_1414193750" r:id="rId98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A4CC7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72" type="#_x0000_t75" style="width:22.45pt;height:12.65pt" o:ole="">
                  <v:imagedata r:id="rId68" o:title=""/>
                </v:shape>
                <o:OLEObject Type="Embed" ProgID="Equation.DSMT4" ShapeID="_x0000_i1072" DrawAspect="Content" ObjectID="_1414193751" r:id="rId99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20">
                <v:shape id="_x0000_i1073" type="#_x0000_t75" style="width:19pt;height:15.55pt" o:ole="">
                  <v:imagedata r:id="rId100" o:title=""/>
                </v:shape>
                <o:OLEObject Type="Embed" ProgID="Equation.DSMT4" ShapeID="_x0000_i1073" DrawAspect="Content" ObjectID="_1414193752" r:id="rId101"/>
              </w:objec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4" type="#_x0000_t75" style="width:11.5pt;height:15pt" o:ole="">
                  <v:imagedata r:id="rId71" o:title=""/>
                </v:shape>
                <o:OLEObject Type="Embed" ProgID="Equation.DSMT4" ShapeID="_x0000_i1074" DrawAspect="Content" ObjectID="_1414193753" r:id="rId102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5074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20" w:dyaOrig="300">
                <v:shape id="_x0000_i1075" type="#_x0000_t75" style="width:11.5pt;height:15pt" o:ole="">
                  <v:imagedata r:id="rId71" o:title=""/>
                </v:shape>
                <o:OLEObject Type="Embed" ProgID="Equation.DSMT4" ShapeID="_x0000_i1075" DrawAspect="Content" ObjectID="_1414193754" r:id="rId103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0C1AA2" w:rsidRDefault="00E1595A" w:rsidP="000C1AA2">
            <w:pPr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600" w:dyaOrig="320">
                <v:shape id="_x0000_i1076" type="#_x0000_t75" style="width:22.45pt;height:12.65pt" o:ole="">
                  <v:imagedata r:id="rId61" o:title=""/>
                </v:shape>
                <o:OLEObject Type="Embed" ProgID="Equation.DSMT4" ShapeID="_x0000_i1076" DrawAspect="Content" ObjectID="_1414193755" r:id="rId104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44B5E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320">
                <v:shape id="_x0000_i1077" type="#_x0000_t75" style="width:19pt;height:15.55pt" o:ole="">
                  <v:imagedata r:id="rId105" o:title=""/>
                </v:shape>
                <o:OLEObject Type="Embed" ProgID="Equation.DSMT4" ShapeID="_x0000_i1077" DrawAspect="Content" ObjectID="_1414193756" r:id="rId106"/>
              </w:objec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017C78" w:rsidRPr="00AA5C63" w:rsidTr="000C1AA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78" type="#_x0000_t75" style="width:12.65pt;height:15pt" o:ole="">
                  <v:imagedata r:id="rId107" o:title=""/>
                </v:shape>
                <o:OLEObject Type="Embed" ProgID="Equation.DSMT4" ShapeID="_x0000_i1078" DrawAspect="Content" ObjectID="_1414193757" r:id="rId108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keepNext/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79" type="#_x0000_t75" style="width:13.25pt;height:15pt" o:ole="">
                  <v:imagedata r:id="rId109" o:title=""/>
                </v:shape>
                <o:OLEObject Type="Embed" ProgID="Equation.DSMT4" ShapeID="_x0000_i1079" DrawAspect="Content" ObjectID="_1414193758" r:id="rId110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B0267E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Y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i</w:t>
            </w:r>
          </w:p>
        </w:tc>
      </w:tr>
      <w:tr w:rsidR="00017C78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0" type="#_x0000_t75" style="width:12.65pt;height:15pt" o:ole="">
                  <v:imagedata r:id="rId111" o:title=""/>
                </v:shape>
                <o:OLEObject Type="Embed" ProgID="Equation.DSMT4" ShapeID="_x0000_i1080" DrawAspect="Content" ObjectID="_1414193759" r:id="rId112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81" type="#_x0000_t75" style="width:12.65pt;height:15pt" o:ole="">
                  <v:imagedata r:id="rId73" o:title=""/>
                </v:shape>
                <o:OLEObject Type="Embed" ProgID="Equation.DSMT4" ShapeID="_x0000_i1081" DrawAspect="Content" ObjectID="_1414193760" r:id="rId113"/>
              </w:objec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B00A2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82" type="#_x0000_t75" style="width:11.5pt;height:15pt" o:ole="">
                  <v:imagedata r:id="rId114" o:title=""/>
                </v:shape>
                <o:OLEObject Type="Embed" ProgID="Equation.DSMT4" ShapeID="_x0000_i1082" DrawAspect="Content" ObjectID="_1414193761" r:id="rId115"/>
              </w:object>
            </w: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00">
                <v:shape id="_x0000_i1083" type="#_x0000_t75" style="width:12.65pt;height:15pt" o:ole="">
                  <v:imagedata r:id="rId73" o:title=""/>
                </v:shape>
                <o:OLEObject Type="Embed" ProgID="Equation.DSMT4" ShapeID="_x0000_i1083" DrawAspect="Content" ObjectID="_1414193762" r:id="rId116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A5074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240" w:dyaOrig="320">
                <v:shape id="_x0000_i1084" type="#_x0000_t75" style="width:12.65pt;height:15.55pt" o:ole="">
                  <v:imagedata r:id="rId77" o:title=""/>
                </v:shape>
                <o:OLEObject Type="Embed" ProgID="Equation.DSMT4" ShapeID="_x0000_i1084" DrawAspect="Content" ObjectID="_1414193763" r:id="rId117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9B036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017C78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017C78" w:rsidRPr="00AA5C63" w:rsidRDefault="00A35DE6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5" type="#_x0000_t75" style="width:12.65pt;height:15pt" o:ole="">
                  <v:imagedata r:id="rId118" o:title=""/>
                </v:shape>
                <o:OLEObject Type="Embed" ProgID="Equation.DSMT4" ShapeID="_x0000_i1085" DrawAspect="Content" ObjectID="_1414193764" r:id="rId119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017C78" w:rsidRPr="00AA5C63" w:rsidRDefault="00017C7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017C78" w:rsidRDefault="00017C78" w:rsidP="009C3AB4">
      <w:pPr>
        <w:rPr>
          <w:sz w:val="20"/>
          <w:szCs w:val="20"/>
          <w:lang w:val="en-US"/>
        </w:rPr>
        <w:sectPr w:rsidR="00017C78" w:rsidSect="002A5029">
          <w:type w:val="continuous"/>
          <w:pgSz w:w="11906" w:h="16838"/>
          <w:pgMar w:top="567" w:right="567" w:bottom="567" w:left="1134" w:header="0" w:footer="283" w:gutter="0"/>
          <w:cols w:num="2" w:space="708"/>
          <w:docGrid w:linePitch="360"/>
        </w:sectPr>
      </w:pPr>
    </w:p>
    <w:tbl>
      <w:tblPr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9C3AB4" w:rsidRPr="00AA5C63" w:rsidTr="000C1AA2">
        <w:trPr>
          <w:trHeight w:val="255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bookmarkStart w:id="4" w:name="_Ref336108481"/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86" type="#_x0000_t75" style="width:13.25pt;height:15pt" o:ole="">
                  <v:imagedata r:id="rId89" o:title=""/>
                </v:shape>
                <o:OLEObject Type="Embed" ProgID="Equation.DSMT4" ShapeID="_x0000_i1086" DrawAspect="Content" ObjectID="_1414193765" r:id="rId120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373D67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 w:val="18"/>
                <w:szCs w:val="20"/>
                <w:lang w:val="en-US"/>
              </w:rPr>
              <w:t>C</w:t>
            </w:r>
            <w:r w:rsidRPr="00AA5C63">
              <w:rPr>
                <w:rFonts w:ascii="Cambria Math" w:hAnsi="Cambria Math"/>
                <w:i/>
                <w:sz w:val="18"/>
                <w:szCs w:val="20"/>
                <w:vertAlign w:val="subscript"/>
                <w:lang w:val="en-US"/>
              </w:rPr>
              <w:t>i+1</w:t>
            </w:r>
          </w:p>
        </w:tc>
      </w:tr>
      <w:tr w:rsidR="009C3AB4" w:rsidRPr="00AA5C63" w:rsidTr="000C1AA2">
        <w:trPr>
          <w:trHeight w:hRule="exact" w:val="57"/>
          <w:jc w:val="right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7" type="#_x0000_t75" style="width:12.65pt;height:15pt" o:ole="">
                  <v:imagedata r:id="rId91" o:title=""/>
                </v:shape>
                <o:OLEObject Type="Embed" ProgID="Equation.DSMT4" ShapeID="_x0000_i1087" DrawAspect="Content" ObjectID="_1414193766" r:id="rId121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545EEA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88" type="#_x0000_t75" style="width:11.5pt;height:15pt" o:ole="">
                  <v:imagedata r:id="rId96" o:title=""/>
                </v:shape>
                <o:OLEObject Type="Embed" ProgID="Equation.DSMT4" ShapeID="_x0000_i1088" DrawAspect="Content" ObjectID="_1414193767" r:id="rId122"/>
              </w:object>
            </w: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2619AD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076F60" w:rsidRDefault="008B0527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8B0DD8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25D79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A0C19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DD45FC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T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425D79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1A5D3F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</w:tr>
      <w:tr w:rsidR="009C3AB4" w:rsidRPr="00AA5C63" w:rsidTr="000C1AA2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89" type="#_x0000_t75" style="width:12.65pt;height:15pt" o:ole="">
                  <v:imagedata r:id="rId107" o:title=""/>
                </v:shape>
                <o:OLEObject Type="Embed" ProgID="Equation.DSMT4" ShapeID="_x0000_i1089" DrawAspect="Content" ObjectID="_1414193768" r:id="rId123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keepNext/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60" w:dyaOrig="300">
                <v:shape id="_x0000_i1090" type="#_x0000_t75" style="width:13.25pt;height:15pt" o:ole="">
                  <v:imagedata r:id="rId109" o:title=""/>
                </v:shape>
                <o:OLEObject Type="Embed" ProgID="Equation.DSMT4" ShapeID="_x0000_i1090" DrawAspect="Content" ObjectID="_1414193769" r:id="rId124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373D67" w:rsidP="00E75400">
            <w:pPr>
              <w:ind w:left="708" w:hanging="708"/>
              <w:jc w:val="center"/>
              <w:rPr>
                <w:rFonts w:ascii="Cambria Math" w:hAnsi="Cambria Math" w:cs="Arial"/>
                <w:i/>
                <w:vertAlign w:val="subscript"/>
                <w:lang w:val="en-US"/>
              </w:rPr>
            </w:pPr>
            <w:r w:rsidRPr="00AA5C63">
              <w:rPr>
                <w:rFonts w:ascii="Cambria Math" w:hAnsi="Cambria Math"/>
                <w:i/>
                <w:szCs w:val="20"/>
                <w:lang w:val="en-US"/>
              </w:rPr>
              <w:t>C</w:t>
            </w:r>
            <w:r w:rsidRPr="00AA5C63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0</w:t>
            </w:r>
          </w:p>
        </w:tc>
      </w:tr>
      <w:tr w:rsidR="009C3AB4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 w:val="restart"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91" type="#_x0000_t75" style="width:12.65pt;height:15pt" o:ole="">
                  <v:imagedata r:id="rId111" o:title=""/>
                </v:shape>
                <o:OLEObject Type="Embed" ProgID="Equation.DSMT4" ShapeID="_x0000_i1091" DrawAspect="Content" ObjectID="_1414193770" r:id="rId125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AC60E6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7D03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vMerge/>
            <w:tcBorders>
              <w:righ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E81575" w:rsidRDefault="00E81575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>
              <w:rPr>
                <w:rFonts w:ascii="Cambria Math" w:hAnsi="Cambria Math" w:cs="Arial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20" w:dyaOrig="300">
                <v:shape id="_x0000_i1092" type="#_x0000_t75" style="width:11.5pt;height:15pt" o:ole="">
                  <v:imagedata r:id="rId114" o:title=""/>
                </v:shape>
                <o:OLEObject Type="Embed" ProgID="Equation.DSMT4" ShapeID="_x0000_i1092" DrawAspect="Content" ObjectID="_1414193771" r:id="rId126"/>
              </w:object>
            </w: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D420A6" w:rsidRDefault="004D6F12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D6F12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8B0DD8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454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A0C1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DD45FC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425D79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1A5D3F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hRule="exact" w:val="57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  <w:tr w:rsidR="009C3AB4" w:rsidRPr="00AA5C63" w:rsidTr="000C1AA2">
        <w:tblPrEx>
          <w:jc w:val="left"/>
        </w:tblPrEx>
        <w:trPr>
          <w:trHeight w:val="255"/>
        </w:trPr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</w:rPr>
            </w:pPr>
            <w:r w:rsidRPr="00AA5C63">
              <w:rPr>
                <w:rFonts w:ascii="Cambria Math" w:hAnsi="Cambria Math"/>
                <w:position w:val="-10"/>
              </w:rPr>
              <w:object w:dxaOrig="240" w:dyaOrig="300">
                <v:shape id="_x0000_i1093" type="#_x0000_t75" style="width:12.65pt;height:15pt" o:ole="">
                  <v:imagedata r:id="rId118" o:title=""/>
                </v:shape>
                <o:OLEObject Type="Embed" ProgID="Equation.DSMT4" ShapeID="_x0000_i1093" DrawAspect="Content" ObjectID="_1414193772" r:id="rId127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9C3AB4" w:rsidRPr="00AA5C63" w:rsidRDefault="009C3AB4" w:rsidP="00E75400">
            <w:pPr>
              <w:ind w:left="708" w:hanging="708"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9C3AB4" w:rsidRDefault="009C3AB4" w:rsidP="009C3AB4">
      <w:pPr>
        <w:rPr>
          <w:sz w:val="20"/>
          <w:szCs w:val="20"/>
          <w:lang w:val="en-US"/>
        </w:rPr>
        <w:sectPr w:rsidR="009C3AB4" w:rsidSect="002A5029">
          <w:footerReference w:type="default" r:id="rId128"/>
          <w:type w:val="continuous"/>
          <w:pgSz w:w="11906" w:h="16838"/>
          <w:pgMar w:top="567" w:right="567" w:bottom="567" w:left="1134" w:header="0" w:footer="283" w:gutter="0"/>
          <w:cols w:num="2" w:space="708"/>
          <w:docGrid w:linePitch="360"/>
        </w:sectPr>
      </w:pPr>
    </w:p>
    <w:p w:rsidR="00017C78" w:rsidRPr="0006375C" w:rsidRDefault="00017C78" w:rsidP="009C3AB4">
      <w:pPr>
        <w:pStyle w:val="a3"/>
      </w:pPr>
      <w:r>
        <w:lastRenderedPageBreak/>
        <w:t xml:space="preserve">Рисунок </w:t>
      </w:r>
      <w:bookmarkStart w:id="5" w:name="Рисунок_3_4"/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4</w:t>
      </w:r>
      <w:r w:rsidR="00E7315C">
        <w:fldChar w:fldCharType="end"/>
      </w:r>
      <w:bookmarkEnd w:id="4"/>
      <w:bookmarkEnd w:id="5"/>
    </w:p>
    <w:p w:rsidR="009B0368" w:rsidRDefault="009B0368">
      <w:pPr>
        <w:rPr>
          <w:sz w:val="20"/>
          <w:szCs w:val="20"/>
        </w:rPr>
      </w:pPr>
      <w:r>
        <w:br w:type="page"/>
      </w:r>
    </w:p>
    <w:p w:rsidR="000D1620" w:rsidRDefault="00067E1A" w:rsidP="00067E1A">
      <w:pPr>
        <w:pStyle w:val="2"/>
      </w:pPr>
      <w:r>
        <w:lastRenderedPageBreak/>
        <w:t>Проектирование цепей переноса</w:t>
      </w:r>
    </w:p>
    <w:p w:rsidR="00423619" w:rsidRPr="00423619" w:rsidRDefault="00423619" w:rsidP="00423619">
      <w:pPr>
        <w:pStyle w:val="TimesNewRoman10"/>
      </w:pPr>
      <w:r>
        <w:rPr>
          <w:lang w:val="en-US"/>
        </w:rPr>
        <w:t>X</w:t>
      </w:r>
      <w:r w:rsidRPr="00C5661C">
        <w:rPr>
          <w:vertAlign w:val="subscript"/>
          <w:lang w:val="en-US"/>
        </w:rPr>
        <w:t>i</w:t>
      </w:r>
      <w:r w:rsidRPr="001005C4">
        <w:t xml:space="preserve"> – </w:t>
      </w:r>
      <w:r>
        <w:t xml:space="preserve">функция, передаваемая на сумматор и цепи переноса через </w:t>
      </w:r>
      <w:r>
        <w:rPr>
          <w:lang w:val="en-US"/>
        </w:rPr>
        <w:t>LNP</w:t>
      </w:r>
      <w:r w:rsidRPr="008B2595">
        <w:t>.</w:t>
      </w:r>
    </w:p>
    <w:p w:rsidR="00A15A1A" w:rsidRDefault="00F37988" w:rsidP="00A15A1A">
      <w:pPr>
        <w:pStyle w:val="TimesNewRoman10"/>
        <w:rPr>
          <w:rFonts w:ascii="Cambria Math" w:hAnsi="Cambria Math"/>
          <w:position w:val="-44"/>
          <w:lang w:val="en-US"/>
        </w:rPr>
      </w:pPr>
      <w:r w:rsidRPr="00F37988">
        <w:rPr>
          <w:rFonts w:ascii="Cambria Math" w:hAnsi="Cambria Math"/>
          <w:position w:val="-28"/>
          <w:lang w:val="en-US"/>
        </w:rPr>
        <w:object w:dxaOrig="8919" w:dyaOrig="660">
          <v:shape id="_x0000_i1116" type="#_x0000_t75" style="width:446.4pt;height:32.85pt" o:ole="">
            <v:imagedata r:id="rId129" o:title=""/>
          </v:shape>
          <o:OLEObject Type="Embed" ProgID="Equation.DSMT4" ShapeID="_x0000_i1116" DrawAspect="Content" ObjectID="_1414193773" r:id="rId130"/>
        </w:object>
      </w:r>
    </w:p>
    <w:p w:rsidR="009C2D43" w:rsidRPr="009C2D43" w:rsidRDefault="00963B43" w:rsidP="004161C5">
      <w:pPr>
        <w:pStyle w:val="a3"/>
        <w:tabs>
          <w:tab w:val="right" w:pos="7088"/>
        </w:tabs>
        <w:jc w:val="left"/>
        <w:rPr>
          <w:lang w:val="en-US"/>
        </w:rPr>
      </w:pPr>
      <w:r>
        <w:rPr>
          <w:lang w:val="en-US"/>
        </w:rPr>
        <w:tab/>
      </w:r>
      <w:r w:rsidR="009C2D43">
        <w:t xml:space="preserve">Таблица </w:t>
      </w:r>
      <w:r w:rsidR="009C2D43">
        <w:fldChar w:fldCharType="begin"/>
      </w:r>
      <w:r w:rsidR="009C2D43">
        <w:instrText xml:space="preserve"> SEQ Таблица \* ARABIC </w:instrText>
      </w:r>
      <w:r w:rsidR="009C2D43">
        <w:fldChar w:fldCharType="separate"/>
      </w:r>
      <w:r w:rsidR="009C2D43">
        <w:rPr>
          <w:noProof/>
        </w:rPr>
        <w:t>2</w:t>
      </w:r>
      <w:r w:rsidR="009C2D43">
        <w:fldChar w:fldCharType="end"/>
      </w:r>
      <w:r w:rsidR="009C2D43">
        <w:t xml:space="preserve"> – Таблица истинности </w:t>
      </w:r>
      <w:r w:rsidR="009C2D43">
        <w:rPr>
          <w:lang w:val="en-US"/>
        </w:rPr>
        <w:t>LNP</w:t>
      </w:r>
    </w:p>
    <w:tbl>
      <w:tblPr>
        <w:tblW w:w="0" w:type="auto"/>
        <w:jc w:val="center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118"/>
        <w:gridCol w:w="393"/>
        <w:gridCol w:w="393"/>
        <w:gridCol w:w="393"/>
        <w:gridCol w:w="393"/>
        <w:gridCol w:w="380"/>
        <w:gridCol w:w="363"/>
        <w:gridCol w:w="364"/>
      </w:tblGrid>
      <w:tr w:rsidR="004C0678" w:rsidRPr="00E5300D" w:rsidTr="00B75316">
        <w:trPr>
          <w:trHeight w:val="255"/>
          <w:jc w:val="center"/>
        </w:trPr>
        <w:tc>
          <w:tcPr>
            <w:tcW w:w="0" w:type="auto"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:rsidR="004C0678" w:rsidRPr="004161C5" w:rsidRDefault="008D32CC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Q</w:t>
            </w:r>
            <w:r w:rsidR="004C0678"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8D32CC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P</w:t>
            </w:r>
            <w:r w:rsidR="004C0678"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proofErr w:type="spellStart"/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X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  <w:proofErr w:type="spellEnd"/>
          </w:p>
        </w:tc>
      </w:tr>
      <w:tr w:rsidR="004C0678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 w14:anchorId="7DD23C59">
                <v:shape id="_x0000_i1117" type="#_x0000_t75" style="width:19.6pt;height:15.55pt" o:ole="">
                  <v:imagedata r:id="rId55" o:title=""/>
                </v:shape>
                <o:OLEObject Type="Embed" ProgID="Equation.DSMT4" ShapeID="_x0000_i1117" DrawAspect="Content" ObjectID="_1414193774" r:id="rId131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C0678" w:rsidRPr="00D96F0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4C0678" w:rsidRPr="00E5300D" w:rsidRDefault="004C0678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C0678" w:rsidRPr="004055AB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4C0678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D96F0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C0678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4C067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4C0678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D96F0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C0678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C067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4C0678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D96F0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C0678" w:rsidRPr="00390BC9" w:rsidRDefault="004C0678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4C0678" w:rsidRPr="00E5300D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4C0678" w:rsidRDefault="004C0678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1FB7203F">
                <v:shape id="_x0000_i1132" type="#_x0000_t75" style="width:27.65pt;height:15.55pt" o:ole="">
                  <v:imagedata r:id="rId59" o:title=""/>
                </v:shape>
                <o:OLEObject Type="Embed" ProgID="Equation.DSMT4" ShapeID="_x0000_i1132" DrawAspect="Content" ObjectID="_1414193775" r:id="rId132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B47C5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B47C5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B47C5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 w14:anchorId="387AEC34">
                <v:shape id="_x0000_i1133" type="#_x0000_t75" style="width:19.6pt;height:15.55pt" o:ole="">
                  <v:imagedata r:id="rId63" o:title=""/>
                </v:shape>
                <o:OLEObject Type="Embed" ProgID="Equation.DSMT4" ShapeID="_x0000_i1133" DrawAspect="Content" ObjectID="_1414193776" r:id="rId133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B31B84" w:rsidRPr="004432E1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DD267C" w:rsidRDefault="00DD267C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DD267C" w:rsidRDefault="00DD267C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 w14:anchorId="6491F536">
                <v:shape id="_x0000_i1134" type="#_x0000_t75" style="width:27.65pt;height:15.55pt" o:ole="">
                  <v:imagedata r:id="rId23" o:title=""/>
                </v:shape>
                <o:OLEObject Type="Embed" ProgID="Equation.DSMT4" ShapeID="_x0000_i1134" DrawAspect="Content" ObjectID="_1414193777" r:id="rId134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4055AB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41F8B" w:rsidRDefault="00E41F8B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41F8B" w:rsidRDefault="00E41F8B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tcBorders>
              <w:bottom w:val="single" w:sz="12" w:space="0" w:color="auto"/>
            </w:tcBorders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B31B84" w:rsidRPr="004055AB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 w14:anchorId="42156A42">
                <v:shape id="_x0000_i1135" type="#_x0000_t75" style="width:27.05pt;height:14.4pt" o:ole="">
                  <v:imagedata r:id="rId15" o:title=""/>
                </v:shape>
                <o:OLEObject Type="Embed" ProgID="Equation.DSMT4" ShapeID="_x0000_i1135" DrawAspect="Content" ObjectID="_1414193778" r:id="rId135"/>
              </w:objec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B31B84" w:rsidRPr="005841D9" w:rsidRDefault="00B31B84" w:rsidP="00A7018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 w14:anchorId="19305661">
                <v:shape id="_x0000_i1136" type="#_x0000_t75" style="width:27.05pt;height:14.4pt" o:ole="">
                  <v:imagedata r:id="rId17" o:title=""/>
                </v:shape>
                <o:OLEObject Type="Embed" ProgID="Equation.DSMT4" ShapeID="_x0000_i1136" DrawAspect="Content" ObjectID="_1414193779" r:id="rId136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5841D9" w:rsidRDefault="00B31B84" w:rsidP="00A7018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160BEC" w:rsidRDefault="00B31B84" w:rsidP="00160BEC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 w14:anchorId="1FF089F2">
                <v:shape id="_x0000_i1137" type="#_x0000_t75" style="width:23.05pt;height:11.5pt" o:ole="">
                  <v:imagedata r:id="rId27" o:title=""/>
                </v:shape>
                <o:OLEObject Type="Embed" ProgID="Equation.DSMT4" ShapeID="_x0000_i1137" DrawAspect="Content" ObjectID="_1414193780" r:id="rId137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B31B84" w:rsidRPr="005841D9" w:rsidRDefault="00B31B84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/>
            <w:tcBorders>
              <w:bottom w:val="single" w:sz="12" w:space="0" w:color="auto"/>
            </w:tcBorders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900" w:dyaOrig="320" w14:anchorId="546E80D0">
                <v:shape id="_x0000_i1138" type="#_x0000_t75" style="width:44.95pt;height:15.55pt" o:ole="">
                  <v:imagedata r:id="rId81" o:title=""/>
                </v:shape>
                <o:OLEObject Type="Embed" ProgID="Equation.DSMT4" ShapeID="_x0000_i1138" DrawAspect="Content" ObjectID="_1414193781" r:id="rId138"/>
              </w:objec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B31B84" w:rsidRPr="005841D9" w:rsidRDefault="00B31B84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B31B84" w:rsidRPr="00E5300D" w:rsidTr="00B75316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279" w14:anchorId="6148BB87">
                <v:shape id="_x0000_i1139" type="#_x0000_t75" style="width:19pt;height:14.4pt" o:ole="">
                  <v:imagedata r:id="rId85" o:title=""/>
                </v:shape>
                <o:OLEObject Type="Embed" ProgID="Equation.DSMT4" ShapeID="_x0000_i1139" DrawAspect="Content" ObjectID="_1414193782" r:id="rId139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Pr="00E5300D" w:rsidRDefault="00B31B84" w:rsidP="00FE505C">
            <w:pPr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B31B84" w:rsidTr="00B75316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D96F08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B31B84" w:rsidRPr="00E5300D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31B84" w:rsidRPr="00390BC9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B31B84" w:rsidRPr="00E5300D" w:rsidRDefault="00B31B84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31B84" w:rsidRDefault="00B31B84" w:rsidP="00A7018A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</w:tbl>
    <w:p w:rsidR="00423619" w:rsidRPr="00067E1A" w:rsidRDefault="00423619" w:rsidP="00423619">
      <w:pPr>
        <w:pStyle w:val="TimesNewRoman10"/>
        <w:rPr>
          <w:lang w:val="en-US"/>
        </w:rPr>
      </w:pPr>
      <w:proofErr w:type="gramStart"/>
      <w:r>
        <w:rPr>
          <w:lang w:val="en-US"/>
        </w:rPr>
        <w:t>Y</w:t>
      </w:r>
      <w:r w:rsidRPr="00C5661C">
        <w:rPr>
          <w:vertAlign w:val="subscript"/>
          <w:lang w:val="en-US"/>
        </w:rPr>
        <w:t>i</w:t>
      </w:r>
      <w:r w:rsidRPr="001005C4">
        <w:t xml:space="preserve"> – </w:t>
      </w:r>
      <w:r>
        <w:t xml:space="preserve">функция, передаваемая на сумматор и цепи переноса через </w:t>
      </w:r>
      <w:r>
        <w:rPr>
          <w:lang w:val="en-US"/>
        </w:rPr>
        <w:t>LNQ</w:t>
      </w:r>
      <w:r>
        <w:t>.</w:t>
      </w:r>
      <w:proofErr w:type="gramEnd"/>
    </w:p>
    <w:p w:rsidR="00CC5EE9" w:rsidRDefault="005853F6" w:rsidP="00CC5EE9">
      <w:pPr>
        <w:pStyle w:val="TimesNewRoman10"/>
        <w:rPr>
          <w:position w:val="-10"/>
          <w:lang w:val="uk-UA"/>
        </w:rPr>
      </w:pPr>
      <w:r w:rsidRPr="00721CE9">
        <w:rPr>
          <w:position w:val="-10"/>
        </w:rPr>
        <w:object w:dxaOrig="2780" w:dyaOrig="320">
          <v:shape id="_x0000_i1127" type="#_x0000_t75" style="width:138.8pt;height:15.55pt" o:ole="">
            <v:imagedata r:id="rId140" o:title=""/>
          </v:shape>
          <o:OLEObject Type="Embed" ProgID="Equation.DSMT4" ShapeID="_x0000_i1127" DrawAspect="Content" ObjectID="_1414193783" r:id="rId141"/>
        </w:object>
      </w:r>
    </w:p>
    <w:p w:rsidR="00F37988" w:rsidRPr="00F37988" w:rsidRDefault="00F37988" w:rsidP="00F37988">
      <w:pPr>
        <w:pStyle w:val="a3"/>
        <w:tabs>
          <w:tab w:val="right" w:pos="7088"/>
        </w:tabs>
        <w:jc w:val="left"/>
        <w:rPr>
          <w:lang w:val="en-US"/>
        </w:rPr>
      </w:pPr>
      <w:r>
        <w:rPr>
          <w:lang w:val="en-US"/>
        </w:rPr>
        <w:tab/>
      </w: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2D3FDF">
        <w:rPr>
          <w:noProof/>
        </w:rPr>
        <w:t>3</w:t>
      </w:r>
      <w:r>
        <w:fldChar w:fldCharType="end"/>
      </w:r>
      <w:r>
        <w:t xml:space="preserve"> – Таблица истинности </w:t>
      </w:r>
      <w:r>
        <w:rPr>
          <w:lang w:val="en-US"/>
        </w:rPr>
        <w:t>LNQ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118"/>
        <w:gridCol w:w="393"/>
        <w:gridCol w:w="393"/>
        <w:gridCol w:w="393"/>
        <w:gridCol w:w="393"/>
        <w:gridCol w:w="380"/>
        <w:gridCol w:w="364"/>
      </w:tblGrid>
      <w:tr w:rsidR="00681493" w:rsidRPr="00E5300D" w:rsidTr="00C63EFE">
        <w:trPr>
          <w:trHeight w:val="255"/>
          <w:jc w:val="center"/>
        </w:trPr>
        <w:tc>
          <w:tcPr>
            <w:tcW w:w="0" w:type="auto"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:rsidR="00681493" w:rsidRPr="004161C5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Q</w:t>
            </w:r>
            <w:r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681493" w:rsidRPr="00E5300D" w:rsidRDefault="00681493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Y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118" type="#_x0000_t75" style="width:19.6pt;height:15.55pt" o:ole="">
                  <v:imagedata r:id="rId55" o:title=""/>
                </v:shape>
                <o:OLEObject Type="Embed" ProgID="Equation.DSMT4" ShapeID="_x0000_i1118" DrawAspect="Content" ObjectID="_1414193784" r:id="rId142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4055AB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>
                <v:shape id="_x0000_i1119" type="#_x0000_t75" style="width:27.65pt;height:15.55pt" o:ole="">
                  <v:imagedata r:id="rId59" o:title=""/>
                </v:shape>
                <o:OLEObject Type="Embed" ProgID="Equation.DSMT4" ShapeID="_x0000_i1119" DrawAspect="Content" ObjectID="_1414193785" r:id="rId143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E5300D" w:rsidRDefault="006D4F35" w:rsidP="006D4F35">
            <w:pPr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E5300D" w:rsidRDefault="006D4F35" w:rsidP="006D4F35">
            <w:pPr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666D92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400" w:dyaOrig="320">
                <v:shape id="_x0000_i1120" type="#_x0000_t75" style="width:19.6pt;height:15.55pt" o:ole="">
                  <v:imagedata r:id="rId63" o:title=""/>
                </v:shape>
                <o:OLEObject Type="Embed" ProgID="Equation.DSMT4" ShapeID="_x0000_i1120" DrawAspect="Content" ObjectID="_1414193786" r:id="rId144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E5300D" w:rsidRDefault="006D4F35" w:rsidP="006D4F35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4432E1" w:rsidRDefault="006D4F35" w:rsidP="006D4F35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666D92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60" w:dyaOrig="320">
                <v:shape id="_x0000_i1121" type="#_x0000_t75" style="width:27.65pt;height:15.55pt" o:ole="">
                  <v:imagedata r:id="rId23" o:title=""/>
                </v:shape>
                <o:OLEObject Type="Embed" ProgID="Equation.DSMT4" ShapeID="_x0000_i1121" DrawAspect="Content" ObjectID="_1414193787" r:id="rId145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4055AB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666D92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>
                <v:shape id="_x0000_i1122" type="#_x0000_t75" style="width:27.05pt;height:14.4pt" o:ole="">
                  <v:imagedata r:id="rId15" o:title=""/>
                </v:shape>
                <o:OLEObject Type="Embed" ProgID="Equation.DSMT4" ShapeID="_x0000_i1122" DrawAspect="Content" ObjectID="_1414193788" r:id="rId146"/>
              </w:objec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>
                <v:shape id="_x0000_i1123" type="#_x0000_t75" style="width:27.05pt;height:14.4pt" o:ole="">
                  <v:imagedata r:id="rId17" o:title=""/>
                </v:shape>
                <o:OLEObject Type="Embed" ProgID="Equation.DSMT4" ShapeID="_x0000_i1123" DrawAspect="Content" ObjectID="_1414193789" r:id="rId147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666D92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6D4F35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160BEC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>
                <v:shape id="_x0000_i1124" type="#_x0000_t75" style="width:23.05pt;height:11.5pt" o:ole="">
                  <v:imagedata r:id="rId27" o:title=""/>
                </v:shape>
                <o:OLEObject Type="Embed" ProgID="Equation.DSMT4" ShapeID="_x0000_i1124" DrawAspect="Content" ObjectID="_1414193790" r:id="rId148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5841D9" w:rsidRDefault="006D4F35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</w:tr>
      <w:tr w:rsidR="006D4F35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900" w:dyaOrig="320">
                <v:shape id="_x0000_i1125" type="#_x0000_t75" style="width:44.95pt;height:15.55pt" o:ole="">
                  <v:imagedata r:id="rId81" o:title=""/>
                </v:shape>
                <o:OLEObject Type="Embed" ProgID="Equation.DSMT4" ShapeID="_x0000_i1125" DrawAspect="Content" ObjectID="_1414193791" r:id="rId149"/>
              </w:objec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D4F35" w:rsidRPr="00A163FD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6D4F35" w:rsidRPr="00A163FD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390BC9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</w:tr>
      <w:tr w:rsidR="006D4F35" w:rsidRPr="00E5300D" w:rsidTr="00C63EFE">
        <w:trPr>
          <w:trHeight w:val="255"/>
          <w:jc w:val="center"/>
        </w:trPr>
        <w:tc>
          <w:tcPr>
            <w:tcW w:w="0" w:type="auto"/>
            <w:vMerge w:val="restart"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380" w:dyaOrig="279">
                <v:shape id="_x0000_i1126" type="#_x0000_t75" style="width:19pt;height:14.4pt" o:ole="">
                  <v:imagedata r:id="rId85" o:title=""/>
                </v:shape>
                <o:OLEObject Type="Embed" ProgID="Equation.DSMT4" ShapeID="_x0000_i1126" DrawAspect="Content" ObjectID="_1414193792" r:id="rId150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Pr="00A163FD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6D4F35" w:rsidRPr="00B53A6D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  <w:tr w:rsidR="006D4F35" w:rsidTr="00C63EFE">
        <w:trPr>
          <w:trHeight w:val="255"/>
          <w:jc w:val="center"/>
        </w:trPr>
        <w:tc>
          <w:tcPr>
            <w:tcW w:w="0" w:type="auto"/>
            <w:vMerge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D96F08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D4F35" w:rsidRPr="00E5300D" w:rsidRDefault="006D4F35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D4F35" w:rsidRPr="00390BC9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D4F35" w:rsidRDefault="00A163FD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</w:tr>
    </w:tbl>
    <w:p w:rsidR="00370317" w:rsidRPr="002C11BF" w:rsidRDefault="00370317" w:rsidP="00632F35">
      <w:pPr>
        <w:rPr>
          <w:szCs w:val="20"/>
          <w:lang w:val="en-US"/>
        </w:rPr>
      </w:pPr>
    </w:p>
    <w:p w:rsidR="00370317" w:rsidRDefault="001C7F6A" w:rsidP="00370317">
      <w:pPr>
        <w:pStyle w:val="TimesNewRoman10"/>
        <w:rPr>
          <w:position w:val="-10"/>
          <w:lang w:val="en-US"/>
        </w:rPr>
      </w:pPr>
      <w:r w:rsidRPr="00230C8C">
        <w:rPr>
          <w:position w:val="-10"/>
        </w:rPr>
        <w:object w:dxaOrig="2100" w:dyaOrig="320">
          <v:shape id="_x0000_i1094" type="#_x0000_t75" style="width:104.85pt;height:16.15pt" o:ole="">
            <v:imagedata r:id="rId151" o:title=""/>
          </v:shape>
          <o:OLEObject Type="Embed" ProgID="Equation.DSMT4" ShapeID="_x0000_i1094" DrawAspect="Content" ObjectID="_1414193793" r:id="rId152"/>
        </w:object>
      </w:r>
    </w:p>
    <w:p w:rsidR="002D3FDF" w:rsidRPr="002D3FDF" w:rsidRDefault="002D3FDF" w:rsidP="002D3FDF">
      <w:pPr>
        <w:pStyle w:val="a3"/>
        <w:tabs>
          <w:tab w:val="right" w:pos="7088"/>
        </w:tabs>
        <w:jc w:val="left"/>
        <w:rPr>
          <w:lang w:val="en-US"/>
        </w:rPr>
      </w:pPr>
      <w:r>
        <w:rPr>
          <w:lang w:val="en-US"/>
        </w:rPr>
        <w:tab/>
      </w: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 xml:space="preserve"> – Таблица истинности </w:t>
      </w:r>
      <w:r>
        <w:t xml:space="preserve">для </w:t>
      </w:r>
      <w:r>
        <w:rPr>
          <w:lang w:val="en-US"/>
        </w:rPr>
        <w:t>C</w:t>
      </w:r>
      <w:r w:rsidRPr="002D3FDF">
        <w:rPr>
          <w:vertAlign w:val="subscript"/>
          <w:lang w:val="en-US"/>
        </w:rPr>
        <w:t>0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021"/>
        <w:gridCol w:w="393"/>
        <w:gridCol w:w="393"/>
        <w:gridCol w:w="393"/>
        <w:gridCol w:w="393"/>
        <w:gridCol w:w="398"/>
      </w:tblGrid>
      <w:tr w:rsidR="00753AB6" w:rsidRPr="00E5300D" w:rsidTr="007242E0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753AB6" w:rsidRPr="00DB2BFF" w:rsidRDefault="00DB2BFF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uk-UA"/>
              </w:rPr>
              <w:t>С</w:t>
            </w:r>
            <w:r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uk-UA"/>
              </w:rPr>
              <w:t>0</w:t>
            </w:r>
          </w:p>
        </w:tc>
      </w:tr>
      <w:tr w:rsidR="00753AB6" w:rsidRPr="00E5300D" w:rsidTr="007242E0">
        <w:trPr>
          <w:trHeight w:val="255"/>
          <w:jc w:val="center"/>
        </w:trPr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>
                <v:shape id="_x0000_i1128" type="#_x0000_t75" style="width:27.05pt;height:14.4pt" o:ole="">
                  <v:imagedata r:id="rId15" o:title=""/>
                </v:shape>
                <o:OLEObject Type="Embed" ProgID="Equation.DSMT4" ShapeID="_x0000_i1128" DrawAspect="Content" ObjectID="_1414193794" r:id="rId153"/>
              </w:object>
            </w:r>
          </w:p>
        </w:tc>
        <w:tc>
          <w:tcPr>
            <w:tcW w:w="0" w:type="auto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753AB6" w:rsidRPr="00D96F08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753AB6" w:rsidRPr="00CD10C2" w:rsidRDefault="009742DF" w:rsidP="00CD10C2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0</w:t>
            </w:r>
          </w:p>
        </w:tc>
      </w:tr>
      <w:tr w:rsidR="00753AB6" w:rsidRPr="00E5300D" w:rsidTr="00CD10C2">
        <w:trPr>
          <w:trHeight w:val="255"/>
          <w:jc w:val="center"/>
        </w:trPr>
        <w:tc>
          <w:tcPr>
            <w:tcW w:w="0" w:type="auto"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>
                <v:shape id="_x0000_i1129" type="#_x0000_t75" style="width:27.05pt;height:14.4pt" o:ole="">
                  <v:imagedata r:id="rId17" o:title=""/>
                </v:shape>
                <o:OLEObject Type="Embed" ProgID="Equation.DSMT4" ShapeID="_x0000_i1129" DrawAspect="Content" ObjectID="_1414193795" r:id="rId154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D96F08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753AB6" w:rsidRPr="009742DF" w:rsidRDefault="009742DF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1</w:t>
            </w:r>
          </w:p>
        </w:tc>
      </w:tr>
      <w:tr w:rsidR="00753AB6" w:rsidRPr="00E5300D" w:rsidTr="00CD10C2">
        <w:trPr>
          <w:trHeight w:val="255"/>
          <w:jc w:val="center"/>
        </w:trPr>
        <w:tc>
          <w:tcPr>
            <w:tcW w:w="0" w:type="auto"/>
            <w:vAlign w:val="center"/>
          </w:tcPr>
          <w:p w:rsidR="00753AB6" w:rsidRPr="00160BEC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>
                <v:shape id="_x0000_i1130" type="#_x0000_t75" style="width:23.05pt;height:11.5pt" o:ole="">
                  <v:imagedata r:id="rId27" o:title=""/>
                </v:shape>
                <o:OLEObject Type="Embed" ProgID="Equation.DSMT4" ShapeID="_x0000_i1130" DrawAspect="Content" ObjectID="_1414193796" r:id="rId155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D96F08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D96F08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753AB6" w:rsidRPr="00E5300D" w:rsidRDefault="00753AB6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753AB6" w:rsidRPr="009742DF" w:rsidRDefault="009742DF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>
              <w:rPr>
                <w:rFonts w:ascii="Cambria Math" w:hAnsi="Cambria Math" w:cs="Arial"/>
                <w:sz w:val="20"/>
                <w:szCs w:val="20"/>
                <w:lang w:val="uk-UA"/>
              </w:rPr>
              <w:t>1</w:t>
            </w:r>
          </w:p>
        </w:tc>
      </w:tr>
    </w:tbl>
    <w:p w:rsidR="002D3FDF" w:rsidRPr="0045557B" w:rsidRDefault="0045557B" w:rsidP="00370317">
      <w:pPr>
        <w:pStyle w:val="TimesNewRoman10"/>
      </w:pPr>
      <w:r>
        <w:t>Для непарных разрядов:</w:t>
      </w:r>
    </w:p>
    <w:p w:rsidR="00A04EA9" w:rsidRDefault="00625BFA" w:rsidP="00370317">
      <w:pPr>
        <w:pStyle w:val="TimesNewRoman10"/>
        <w:rPr>
          <w:position w:val="-10"/>
        </w:rPr>
      </w:pPr>
      <w:r w:rsidRPr="00521E0F">
        <w:rPr>
          <w:position w:val="-10"/>
        </w:rPr>
        <w:object w:dxaOrig="2460" w:dyaOrig="300">
          <v:shape id="_x0000_i1131" type="#_x0000_t75" style="width:122.7pt;height:15pt" o:ole="">
            <v:imagedata r:id="rId156" o:title=""/>
          </v:shape>
          <o:OLEObject Type="Embed" ProgID="Equation.DSMT4" ShapeID="_x0000_i1131" DrawAspect="Content" ObjectID="_1414193797" r:id="rId157"/>
        </w:object>
      </w:r>
    </w:p>
    <w:p w:rsidR="003337C3" w:rsidRPr="00401A73" w:rsidRDefault="003337C3" w:rsidP="003337C3">
      <w:pPr>
        <w:pStyle w:val="a3"/>
        <w:tabs>
          <w:tab w:val="right" w:pos="7088"/>
        </w:tabs>
        <w:jc w:val="left"/>
        <w:rPr>
          <w:lang w:val="en-US"/>
        </w:rPr>
      </w:pPr>
      <w:r>
        <w:rPr>
          <w:lang w:val="en-US"/>
        </w:rPr>
        <w:tab/>
      </w: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A53DA9">
        <w:rPr>
          <w:noProof/>
        </w:rPr>
        <w:t>5</w:t>
      </w:r>
      <w:r>
        <w:fldChar w:fldCharType="end"/>
      </w:r>
      <w:r>
        <w:t xml:space="preserve"> – Та</w:t>
      </w:r>
      <w:bookmarkStart w:id="6" w:name="_GoBack"/>
      <w:bookmarkEnd w:id="6"/>
      <w:r>
        <w:t xml:space="preserve">блица истинности </w:t>
      </w:r>
      <w:r w:rsidR="00401A73">
        <w:t xml:space="preserve">для </w:t>
      </w:r>
      <w:proofErr w:type="spellStart"/>
      <w:r w:rsidR="00401A73">
        <w:rPr>
          <w:lang w:val="en-US"/>
        </w:rPr>
        <w:t>C</w:t>
      </w:r>
      <w:r w:rsidR="00401A73" w:rsidRPr="00401A73">
        <w:rPr>
          <w:vertAlign w:val="subscript"/>
          <w:lang w:val="en-US"/>
        </w:rPr>
        <w:t>i</w:t>
      </w:r>
      <w:proofErr w:type="spellEnd"/>
    </w:p>
    <w:tbl>
      <w:tblPr>
        <w:tblW w:w="0" w:type="auto"/>
        <w:jc w:val="center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021"/>
        <w:gridCol w:w="393"/>
        <w:gridCol w:w="475"/>
        <w:gridCol w:w="364"/>
        <w:gridCol w:w="364"/>
        <w:gridCol w:w="362"/>
      </w:tblGrid>
      <w:tr w:rsidR="00D00950" w:rsidRPr="00E5300D" w:rsidTr="004E3BE0">
        <w:trPr>
          <w:trHeight w:val="255"/>
          <w:jc w:val="center"/>
        </w:trPr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D00950" w:rsidRPr="00E5300D" w:rsidRDefault="00D00950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Функция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D00950" w:rsidRPr="00E5300D" w:rsidRDefault="00D00950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b/>
                <w:sz w:val="20"/>
                <w:szCs w:val="20"/>
              </w:rPr>
              <w:t>F</w:t>
            </w:r>
            <w:r w:rsidRPr="000F7701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D00950" w:rsidRPr="00D00950" w:rsidRDefault="00D00950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C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  <w:r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-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D00950" w:rsidRPr="004161C5" w:rsidRDefault="00B91437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Y</w:t>
            </w:r>
            <w:r w:rsidR="00D00950">
              <w:rPr>
                <w:rFonts w:ascii="Cambria Math" w:hAnsi="Cambria Math" w:cs="Arial"/>
                <w:b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D00950" w:rsidRPr="00E5300D" w:rsidRDefault="00B91437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X</w:t>
            </w:r>
            <w:r w:rsidR="00D00950"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D00950" w:rsidRPr="00F4060E" w:rsidRDefault="00D00950" w:rsidP="00763EE0">
            <w:pPr>
              <w:jc w:val="center"/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b/>
                <w:sz w:val="20"/>
                <w:szCs w:val="20"/>
                <w:lang w:val="en-US"/>
              </w:rPr>
              <w:t>C</w:t>
            </w:r>
            <w:r w:rsidRPr="00735BBF">
              <w:rPr>
                <w:rFonts w:ascii="Cambria Math" w:hAnsi="Cambria Math" w:cs="Arial"/>
                <w:b/>
                <w:sz w:val="20"/>
                <w:szCs w:val="20"/>
                <w:vertAlign w:val="subscript"/>
              </w:rPr>
              <w:t>i</w:t>
            </w:r>
          </w:p>
        </w:tc>
      </w:tr>
      <w:tr w:rsidR="0042229C" w:rsidRPr="00E5300D" w:rsidTr="0083655F">
        <w:trPr>
          <w:trHeight w:val="98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</w:tcBorders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  <w:object w:dxaOrig="540" w:dyaOrig="279">
                <v:shape id="_x0000_i1140" type="#_x0000_t75" style="width:27.05pt;height:14.4pt" o:ole="">
                  <v:imagedata r:id="rId15" o:title=""/>
                </v:shape>
                <o:OLEObject Type="Embed" ProgID="Equation.DSMT4" ShapeID="_x0000_i1140" DrawAspect="Content" ObjectID="_1414193798" r:id="rId158"/>
              </w:objec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42229C" w:rsidRPr="00B31B84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</w:tcBorders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RPr="00E5300D" w:rsidTr="00EA29C5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653C8E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653C8E" w:rsidRPr="00E5300D" w:rsidRDefault="00653C8E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53C8E" w:rsidRPr="00E5300D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53C8E" w:rsidRPr="005841D9" w:rsidRDefault="00653C8E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653C8E" w:rsidRPr="00390BC9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653C8E" w:rsidRPr="00E5300D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653C8E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653C8E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653C8E" w:rsidRPr="00E5300D" w:rsidRDefault="00653C8E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53C8E" w:rsidRPr="00E5300D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53C8E" w:rsidRDefault="00653C8E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653C8E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653C8E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653C8E" w:rsidRDefault="00653C8E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RPr="00E5300D" w:rsidTr="0042229C">
        <w:trPr>
          <w:trHeight w:val="98"/>
          <w:jc w:val="center"/>
        </w:trPr>
        <w:tc>
          <w:tcPr>
            <w:tcW w:w="0" w:type="auto"/>
            <w:vMerge w:val="restart"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/>
                <w:position w:val="-10"/>
                <w:sz w:val="20"/>
                <w:szCs w:val="20"/>
              </w:rPr>
              <w:object w:dxaOrig="540" w:dyaOrig="279">
                <v:shape id="_x0000_i1141" type="#_x0000_t75" style="width:27.05pt;height:14.4pt" o:ole="">
                  <v:imagedata r:id="rId17" o:title=""/>
                </v:shape>
                <o:OLEObject Type="Embed" ProgID="Equation.DSMT4" ShapeID="_x0000_i1141" DrawAspect="Content" ObjectID="_1414193799" r:id="rId159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RPr="00E5300D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RPr="00E5300D" w:rsidTr="00963A3A">
        <w:trPr>
          <w:trHeight w:val="98"/>
          <w:jc w:val="center"/>
        </w:trPr>
        <w:tc>
          <w:tcPr>
            <w:tcW w:w="0" w:type="auto"/>
            <w:vMerge w:val="restart"/>
            <w:vAlign w:val="center"/>
          </w:tcPr>
          <w:p w:rsidR="0042229C" w:rsidRPr="00160BE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uk-UA"/>
              </w:rPr>
            </w:pPr>
            <w:r w:rsidRPr="00E5300D"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  <w:object w:dxaOrig="460" w:dyaOrig="220">
                <v:shape id="_x0000_i1142" type="#_x0000_t75" style="width:23.05pt;height:11.5pt" o:ole="">
                  <v:imagedata r:id="rId27" o:title=""/>
                </v:shape>
                <o:OLEObject Type="Embed" ProgID="Equation.DSMT4" ShapeID="_x0000_i1142" DrawAspect="Content" ObjectID="_1414193800" r:id="rId160"/>
              </w:objec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E5300D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RPr="00E5300D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4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Tr="004E3BE0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/>
                <w:position w:val="-10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RPr="00E5300D" w:rsidTr="0042229C">
        <w:trPr>
          <w:trHeight w:val="98"/>
          <w:jc w:val="center"/>
        </w:trPr>
        <w:tc>
          <w:tcPr>
            <w:tcW w:w="0" w:type="auto"/>
            <w:vMerge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42229C" w:rsidRPr="005841D9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42229C" w:rsidRPr="00390BC9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  <w:tr w:rsidR="0042229C" w:rsidRPr="00E5300D" w:rsidTr="004E3BE0">
        <w:trPr>
          <w:trHeight w:val="98"/>
          <w:jc w:val="center"/>
        </w:trPr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42229C" w:rsidRPr="00E5300D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</w:tcPr>
          <w:p w:rsidR="0042229C" w:rsidRDefault="0042229C" w:rsidP="00763E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</w:p>
        </w:tc>
      </w:tr>
    </w:tbl>
    <w:p w:rsidR="003337C3" w:rsidRDefault="003337C3" w:rsidP="003337C3">
      <w:pPr>
        <w:pStyle w:val="TimesNewRoman10"/>
        <w:ind w:firstLine="0"/>
      </w:pPr>
    </w:p>
    <w:p w:rsidR="00557438" w:rsidRDefault="00BA5617" w:rsidP="00557438">
      <w:pPr>
        <w:pStyle w:val="2"/>
      </w:pPr>
      <w:r>
        <w:t>Формирователи признаков</w:t>
      </w:r>
    </w:p>
    <w:p w:rsidR="00557438" w:rsidRDefault="00557438" w:rsidP="00557438">
      <w:pPr>
        <w:pStyle w:val="TimesNewRoman10"/>
        <w:rPr>
          <w:lang w:val="en-US"/>
        </w:rPr>
      </w:pPr>
      <w:r w:rsidRPr="00557438">
        <w:t>Для ухода от проблем потери знака вследствие переноса будем использовать модифицированный код. Он пре</w:t>
      </w:r>
      <w:r w:rsidRPr="00557438">
        <w:t>д</w:t>
      </w:r>
      <w:r w:rsidRPr="00557438">
        <w:t xml:space="preserve">полагает 2 </w:t>
      </w:r>
      <w:proofErr w:type="gramStart"/>
      <w:r w:rsidRPr="00557438">
        <w:t>знаковых</w:t>
      </w:r>
      <w:proofErr w:type="gramEnd"/>
      <w:r w:rsidRPr="00557438">
        <w:t xml:space="preserve"> разряда, с которыми мы имеем право совершать все арифметические действия. Следовательно, </w:t>
      </w:r>
      <w:r w:rsidRPr="00557438">
        <w:lastRenderedPageBreak/>
        <w:t>для формирования признака SI мы можем брать старший разряд результат</w:t>
      </w:r>
      <w:r w:rsidR="00993C1D">
        <w:t>а при разрешенных переносах. То</w:t>
      </w:r>
      <w:r w:rsidR="00993C1D" w:rsidRPr="00557438">
        <w:t xml:space="preserve"> есть</w:t>
      </w:r>
      <w:r w:rsidR="00993C1D">
        <w:t xml:space="preserve">: </w:t>
      </w:r>
      <w:r w:rsidR="00F009F7" w:rsidRPr="00993C1D">
        <w:rPr>
          <w:position w:val="-10"/>
        </w:rPr>
        <w:object w:dxaOrig="840" w:dyaOrig="300">
          <v:shape id="_x0000_i1095" type="#_x0000_t75" style="width:42.05pt;height:15pt" o:ole="">
            <v:imagedata r:id="rId161" o:title=""/>
          </v:shape>
          <o:OLEObject Type="Embed" ProgID="Equation.DSMT4" ShapeID="_x0000_i1095" DrawAspect="Content" ObjectID="_1414193801" r:id="rId162"/>
        </w:object>
      </w:r>
      <w:r w:rsidRPr="00557438">
        <w:t xml:space="preserve">, где </w:t>
      </w:r>
      <w:proofErr w:type="spellStart"/>
      <w:r w:rsidRPr="00557438">
        <w:t>D</w:t>
      </w:r>
      <w:r w:rsidRPr="00F61119">
        <w:rPr>
          <w:vertAlign w:val="subscript"/>
        </w:rPr>
        <w:t>i</w:t>
      </w:r>
      <w:proofErr w:type="spellEnd"/>
      <w:r w:rsidRPr="00557438">
        <w:t xml:space="preserve"> – i-</w:t>
      </w:r>
      <w:proofErr w:type="spellStart"/>
      <w:r w:rsidRPr="00557438">
        <w:t>ый</w:t>
      </w:r>
      <w:proofErr w:type="spellEnd"/>
      <w:r w:rsidRPr="00557438">
        <w:t xml:space="preserve"> разряд результата.</w:t>
      </w:r>
    </w:p>
    <w:p w:rsidR="00C5124D" w:rsidRDefault="00023FFE" w:rsidP="00C5124D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292391CC" wp14:editId="549CF8CE">
            <wp:extent cx="5180953" cy="761905"/>
            <wp:effectExtent l="0" t="0" r="127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180953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9F7" w:rsidRDefault="00C5124D" w:rsidP="00C5124D">
      <w:pPr>
        <w:pStyle w:val="a3"/>
        <w:rPr>
          <w:lang w:val="en-US"/>
        </w:rPr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9</w:t>
      </w:r>
      <w:r w:rsidR="00E7315C">
        <w:fldChar w:fldCharType="end"/>
      </w:r>
    </w:p>
    <w:p w:rsidR="00C54ADE" w:rsidRDefault="00C54ADE" w:rsidP="00C54ADE">
      <w:pPr>
        <w:pStyle w:val="TimesNewRoman10"/>
      </w:pPr>
      <w:r>
        <w:t xml:space="preserve">Признак переноса снимаем сразу с элемента цепи переносов </w:t>
      </w:r>
      <w:r>
        <w:rPr>
          <w:lang w:val="en-US"/>
        </w:rPr>
        <w:t>CG</w:t>
      </w:r>
      <w:r w:rsidRPr="006D1FC3">
        <w:t>11</w:t>
      </w:r>
      <w:r>
        <w:t>. Само построение цепи переносов не выдаст перенос при выполнении логических операций.</w:t>
      </w:r>
    </w:p>
    <w:p w:rsidR="007252D8" w:rsidRDefault="00C54ADE" w:rsidP="00625828">
      <w:pPr>
        <w:pStyle w:val="TimesNewRoman10"/>
        <w:rPr>
          <w:lang w:val="en-US"/>
        </w:rPr>
      </w:pPr>
      <w:r>
        <w:t>Признак нулевого результата формируем исходя из того, что все разряды мантиссы (</w:t>
      </w:r>
      <w:r>
        <w:rPr>
          <w:lang w:val="en-US"/>
        </w:rPr>
        <w:t>D</w:t>
      </w:r>
      <w:r w:rsidRPr="0071175A">
        <w:t xml:space="preserve">0 – </w:t>
      </w:r>
      <w:r>
        <w:rPr>
          <w:lang w:val="en-US"/>
        </w:rPr>
        <w:t>D</w:t>
      </w:r>
      <w:r w:rsidR="00625828">
        <w:rPr>
          <w:lang w:val="en-US"/>
        </w:rPr>
        <w:t>63</w:t>
      </w:r>
      <w:r>
        <w:t>) должны быть нулевыми. Откуда:</w:t>
      </w:r>
      <w:r w:rsidR="00625828" w:rsidRPr="00C54ADE">
        <w:rPr>
          <w:position w:val="-10"/>
        </w:rPr>
        <w:object w:dxaOrig="1380" w:dyaOrig="320">
          <v:shape id="_x0000_i1096" type="#_x0000_t75" style="width:69.7pt;height:15.55pt" o:ole="">
            <v:imagedata r:id="rId164" o:title=""/>
          </v:shape>
          <o:OLEObject Type="Embed" ProgID="Equation.DSMT4" ShapeID="_x0000_i1096" DrawAspect="Content" ObjectID="_1414193802" r:id="rId165"/>
        </w:object>
      </w:r>
      <w:r w:rsidRPr="006D1FC3">
        <w:t>.</w:t>
      </w:r>
    </w:p>
    <w:p w:rsidR="00CC0F72" w:rsidRDefault="000F7F2F" w:rsidP="00CC0F72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 wp14:anchorId="3B47D58B" wp14:editId="4DD81BFF">
            <wp:extent cx="6332855" cy="90424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6332855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0F72" w:rsidRPr="00CC0F72" w:rsidRDefault="00CC0F72" w:rsidP="00CC0F72">
      <w:pPr>
        <w:pStyle w:val="a3"/>
        <w:rPr>
          <w:lang w:val="en-US"/>
        </w:rPr>
      </w:pPr>
      <w:r>
        <w:t xml:space="preserve">Рисунок </w:t>
      </w:r>
      <w:r w:rsidR="00E7315C">
        <w:fldChar w:fldCharType="begin"/>
      </w:r>
      <w:r w:rsidR="00E7315C">
        <w:instrText xml:space="preserve"> STYLEREF 1 \s </w:instrText>
      </w:r>
      <w:r w:rsidR="00E7315C">
        <w:fldChar w:fldCharType="separate"/>
      </w:r>
      <w:r w:rsidR="00E7315C">
        <w:rPr>
          <w:noProof/>
        </w:rPr>
        <w:t>3</w:t>
      </w:r>
      <w:r w:rsidR="00E7315C">
        <w:fldChar w:fldCharType="end"/>
      </w:r>
      <w:r w:rsidR="00E7315C">
        <w:t>.</w:t>
      </w:r>
      <w:r w:rsidR="00E7315C">
        <w:fldChar w:fldCharType="begin"/>
      </w:r>
      <w:r w:rsidR="00E7315C">
        <w:instrText xml:space="preserve"> SEQ Рисунок \* ARABIC \s 1 </w:instrText>
      </w:r>
      <w:r w:rsidR="00E7315C">
        <w:fldChar w:fldCharType="separate"/>
      </w:r>
      <w:r w:rsidR="00E7315C">
        <w:rPr>
          <w:noProof/>
        </w:rPr>
        <w:t>10</w:t>
      </w:r>
      <w:r w:rsidR="00E7315C">
        <w:fldChar w:fldCharType="end"/>
      </w:r>
    </w:p>
    <w:p w:rsidR="007252D8" w:rsidRDefault="007252D8">
      <w:pPr>
        <w:rPr>
          <w:sz w:val="20"/>
          <w:szCs w:val="20"/>
        </w:rPr>
      </w:pPr>
      <w:r>
        <w:br w:type="page"/>
      </w:r>
    </w:p>
    <w:p w:rsidR="00625828" w:rsidRPr="00EA2382" w:rsidRDefault="008F2191" w:rsidP="00625828">
      <w:pPr>
        <w:pStyle w:val="2"/>
      </w:pPr>
      <w:r>
        <w:lastRenderedPageBreak/>
        <w:t>Общая схемная реализация</w:t>
      </w:r>
    </w:p>
    <w:p w:rsidR="00625828" w:rsidRDefault="00625828" w:rsidP="00625828">
      <w:pPr>
        <w:ind w:firstLine="540"/>
        <w:jc w:val="both"/>
      </w:pPr>
      <w:r>
        <w:t xml:space="preserve">Реализация </w:t>
      </w:r>
      <w:proofErr w:type="spellStart"/>
      <w:r>
        <w:rPr>
          <w:lang w:val="en-US"/>
        </w:rPr>
        <w:t>i</w:t>
      </w:r>
      <w:proofErr w:type="spellEnd"/>
      <w:r w:rsidRPr="0016210A">
        <w:t>-</w:t>
      </w:r>
      <w:r>
        <w:t xml:space="preserve">го разряда </w:t>
      </w:r>
      <w:r>
        <w:rPr>
          <w:lang w:val="en-US"/>
        </w:rPr>
        <w:t>LSM</w:t>
      </w:r>
      <w:r w:rsidRPr="0016210A">
        <w:t>:</w:t>
      </w:r>
    </w:p>
    <w:p w:rsidR="00E7315C" w:rsidRDefault="00E7315C" w:rsidP="00E7315C">
      <w:pPr>
        <w:pStyle w:val="a3"/>
      </w:pPr>
      <w:r>
        <w:rPr>
          <w:noProof/>
          <w:lang w:val="uk-UA" w:eastAsia="uk-UA"/>
        </w:rPr>
        <w:drawing>
          <wp:inline distT="0" distB="0" distL="0" distR="0" wp14:anchorId="4B2CDB6B" wp14:editId="12EA7DA0">
            <wp:extent cx="4442603" cy="2434010"/>
            <wp:effectExtent l="0" t="0" r="0" b="444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444936" cy="2435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15C" w:rsidRDefault="00E7315C" w:rsidP="006E3392">
      <w:pPr>
        <w:pStyle w:val="a3"/>
        <w:rPr>
          <w:lang w:val="en-US"/>
        </w:rPr>
      </w:pPr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11</w:t>
      </w:r>
      <w:r>
        <w:fldChar w:fldCharType="end"/>
      </w:r>
    </w:p>
    <w:p w:rsidR="002618A5" w:rsidRDefault="002C4717" w:rsidP="00A3222B">
      <w:pPr>
        <w:pStyle w:val="2"/>
        <w:rPr>
          <w:lang w:val="uk-UA"/>
        </w:rPr>
      </w:pPr>
      <w:proofErr w:type="spellStart"/>
      <w:r>
        <w:rPr>
          <w:lang w:val="uk-UA"/>
        </w:rPr>
        <w:t>Проверк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>-</w:t>
      </w:r>
      <w:proofErr w:type="spellStart"/>
      <w:r>
        <w:t>го</w:t>
      </w:r>
      <w:proofErr w:type="spellEnd"/>
      <w:r>
        <w:t xml:space="preserve"> разряда </w:t>
      </w:r>
      <w:r w:rsidR="00A3222B">
        <w:rPr>
          <w:lang w:val="en-US"/>
        </w:rPr>
        <w:t>LSM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355"/>
        <w:gridCol w:w="355"/>
        <w:gridCol w:w="355"/>
        <w:gridCol w:w="355"/>
        <w:gridCol w:w="333"/>
        <w:gridCol w:w="346"/>
        <w:gridCol w:w="1118"/>
        <w:gridCol w:w="818"/>
        <w:gridCol w:w="467"/>
        <w:gridCol w:w="332"/>
        <w:gridCol w:w="348"/>
        <w:gridCol w:w="460"/>
      </w:tblGrid>
      <w:tr w:rsidR="00C605EF" w:rsidRPr="00943759" w:rsidTr="00943759">
        <w:trPr>
          <w:trHeight w:val="227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F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P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Q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Функция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proofErr w:type="spellStart"/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X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</w:rPr>
            </w:pPr>
            <w:proofErr w:type="spellStart"/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Y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</w:rPr>
              <w:t>i</w:t>
            </w:r>
            <w:proofErr w:type="spellEnd"/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proofErr w:type="spellStart"/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C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  <w:lang w:val="en-US"/>
              </w:rPr>
              <w:t>D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</w:pPr>
            <w:r w:rsidRPr="00943759">
              <w:rPr>
                <w:rFonts w:ascii="Cambria Math" w:hAnsi="Cambria Math" w:cs="Arial"/>
                <w:b/>
                <w:sz w:val="16"/>
                <w:szCs w:val="16"/>
              </w:rPr>
              <w:t>C</w:t>
            </w:r>
            <w:r w:rsidRPr="00943759">
              <w:rPr>
                <w:rFonts w:ascii="Cambria Math" w:hAnsi="Cambria Math" w:cs="Arial"/>
                <w:b/>
                <w:sz w:val="16"/>
                <w:szCs w:val="16"/>
                <w:vertAlign w:val="subscript"/>
                <w:lang w:val="en-US"/>
              </w:rPr>
              <w:t>i+1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400" w:dyaOrig="320" w14:anchorId="1392BC76">
                <v:shape id="_x0000_i1097" type="#_x0000_t75" style="width:19.6pt;height:15.55pt" o:ole="">
                  <v:imagedata r:id="rId55" o:title=""/>
                </v:shape>
                <o:OLEObject Type="Embed" ProgID="Equation.DSMT4" ShapeID="_x0000_i1097" DrawAspect="Content" ObjectID="_1414193803" r:id="rId168"/>
              </w:objec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60" w:dyaOrig="320" w14:anchorId="0DCD6621">
                <v:shape id="_x0000_i1098" type="#_x0000_t75" style="width:27.65pt;height:15.55pt" o:ole="">
                  <v:imagedata r:id="rId59" o:title=""/>
                </v:shape>
                <o:OLEObject Type="Embed" ProgID="Equation.DSMT4" ShapeID="_x0000_i1098" DrawAspect="Content" ObjectID="_1414193804" r:id="rId169"/>
              </w:objec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 w:val="restart"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</w:tr>
      <w:tr w:rsidR="00C605EF" w:rsidRPr="00943759" w:rsidTr="00943759">
        <w:trPr>
          <w:trHeight w:val="170"/>
          <w:jc w:val="center"/>
        </w:trPr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400" w:dyaOrig="320" w14:anchorId="2457317D">
                <v:shape id="_x0000_i1099" type="#_x0000_t75" style="width:19.6pt;height:15.55pt" o:ole="">
                  <v:imagedata r:id="rId63" o:title=""/>
                </v:shape>
                <o:OLEObject Type="Embed" ProgID="Equation.DSMT4" ShapeID="_x0000_i1099" DrawAspect="Content" ObjectID="_1414193805" r:id="rId170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320" w14:anchorId="40124720">
                <v:shape id="_x0000_i1100" type="#_x0000_t75" style="width:19pt;height:15.55pt" o:ole="">
                  <v:imagedata r:id="rId100" o:title=""/>
                </v:shape>
                <o:OLEObject Type="Embed" ProgID="Equation.DSMT4" ShapeID="_x0000_i1100" DrawAspect="Content" ObjectID="_1414193806" r:id="rId171"/>
              </w:objec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60" w:dyaOrig="320" w14:anchorId="5D6DB95F">
                <v:shape id="_x0000_i1101" type="#_x0000_t75" style="width:27.65pt;height:15.55pt" o:ole="">
                  <v:imagedata r:id="rId23" o:title=""/>
                </v:shape>
                <o:OLEObject Type="Embed" ProgID="Equation.DSMT4" ShapeID="_x0000_i1101" DrawAspect="Content" ObjectID="_1414193807" r:id="rId17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600" w:dyaOrig="320" w14:anchorId="556D4E1F">
                <v:shape id="_x0000_i1102" type="#_x0000_t75" style="width:29.95pt;height:15.55pt" o:ole="">
                  <v:imagedata r:id="rId68" o:title=""/>
                </v:shape>
                <o:OLEObject Type="Embed" ProgID="Equation.DSMT4" ShapeID="_x0000_i1102" DrawAspect="Content" ObjectID="_1414193808" r:id="rId173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540" w:dyaOrig="279" w14:anchorId="555F29D4">
                <v:shape id="_x0000_i1103" type="#_x0000_t75" style="width:27.05pt;height:14.4pt" o:ole="">
                  <v:imagedata r:id="rId15" o:title=""/>
                </v:shape>
                <o:OLEObject Type="Embed" ProgID="Equation.DSMT4" ShapeID="_x0000_i1103" DrawAspect="Content" ObjectID="_1414193809" r:id="rId17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3B7F9B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  <w:r>
              <w:rPr>
                <w:rFonts w:ascii="Cambria Math" w:hAnsi="Cambria Math"/>
                <w:sz w:val="16"/>
                <w:szCs w:val="16"/>
                <w:lang w:val="en-US"/>
              </w:rPr>
              <w:t>1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</w:rPr>
              <w:object w:dxaOrig="540" w:dyaOrig="279" w14:anchorId="511FE7DE">
                <v:shape id="_x0000_i1104" type="#_x0000_t75" style="width:27.05pt;height:14.4pt" o:ole="">
                  <v:imagedata r:id="rId17" o:title=""/>
                </v:shape>
                <o:OLEObject Type="Embed" ProgID="Equation.DSMT4" ShapeID="_x0000_i1104" DrawAspect="Content" ObjectID="_1414193810" r:id="rId17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500F164D">
                <v:shape id="_x0000_i1105" type="#_x0000_t75" style="width:11.5pt;height:15pt" o:ole="">
                  <v:imagedata r:id="rId71" o:title=""/>
                </v:shape>
                <o:OLEObject Type="Embed" ProgID="Equation.DSMT4" ShapeID="_x0000_i1105" DrawAspect="Content" ObjectID="_1414193811" r:id="rId17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40" w:dyaOrig="320" w14:anchorId="6DD75BF7">
                <v:shape id="_x0000_i1106" type="#_x0000_t75" style="width:12.65pt;height:15.55pt" o:ole="">
                  <v:imagedata r:id="rId77" o:title=""/>
                </v:shape>
                <o:OLEObject Type="Embed" ProgID="Equation.DSMT4" ShapeID="_x0000_i1106" DrawAspect="Content" ObjectID="_1414193812" r:id="rId17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sz w:val="16"/>
                <w:szCs w:val="16"/>
                <w:lang w:val="en-US"/>
              </w:rPr>
              <w:t>T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  <w:object w:dxaOrig="460" w:dyaOrig="220" w14:anchorId="12871A9A">
                <v:shape id="_x0000_i1107" type="#_x0000_t75" style="width:23.05pt;height:11.5pt" o:ole="">
                  <v:imagedata r:id="rId27" o:title=""/>
                </v:shape>
                <o:OLEObject Type="Embed" ProgID="Equation.DSMT4" ShapeID="_x0000_i1107" DrawAspect="Content" ObjectID="_1414193813" r:id="rId178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641449C1">
                <v:shape id="_x0000_i1108" type="#_x0000_t75" style="width:11.5pt;height:15pt" o:ole="">
                  <v:imagedata r:id="rId71" o:title=""/>
                </v:shape>
                <o:OLEObject Type="Embed" ProgID="Equation.DSMT4" ShapeID="_x0000_i1108" DrawAspect="Content" ObjectID="_1414193814" r:id="rId179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  <w:lang w:val="en-US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4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sz w:val="16"/>
                <w:szCs w:val="16"/>
                <w:lang w:val="en-US"/>
              </w:rPr>
              <w:t>T</w:t>
            </w:r>
          </w:p>
        </w:tc>
      </w:tr>
      <w:tr w:rsidR="00C605EF" w:rsidRPr="00943759" w:rsidTr="00224004">
        <w:trPr>
          <w:trHeight w:val="170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</w:rPr>
              <w:object w:dxaOrig="900" w:dyaOrig="320" w14:anchorId="206BEA2F">
                <v:shape id="_x0000_i1109" type="#_x0000_t75" style="width:44.95pt;height:15.55pt" o:ole="">
                  <v:imagedata r:id="rId81" o:title=""/>
                </v:shape>
                <o:OLEObject Type="Embed" ProgID="Equation.DSMT4" ShapeID="_x0000_i1109" DrawAspect="Content" ObjectID="_1414193815" r:id="rId18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  <w:lang w:val="en-US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20" w:dyaOrig="300" w14:anchorId="6703D17B">
                <v:shape id="_x0000_i1110" type="#_x0000_t75" style="width:11.5pt;height:15pt" o:ole="">
                  <v:imagedata r:id="rId71" o:title=""/>
                </v:shape>
                <o:OLEObject Type="Embed" ProgID="Equation.DSMT4" ShapeID="_x0000_i1110" DrawAspect="Content" ObjectID="_1414193816" r:id="rId18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240" w:dyaOrig="300" w14:anchorId="188855AB">
                <v:shape id="_x0000_i1111" type="#_x0000_t75" style="width:12.65pt;height:15pt" o:ole="">
                  <v:imagedata r:id="rId73" o:title=""/>
                </v:shape>
                <o:OLEObject Type="Embed" ProgID="Equation.DSMT4" ShapeID="_x0000_i1111" DrawAspect="Content" ObjectID="_1414193817" r:id="rId18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  <w:tr w:rsidR="00C605EF" w:rsidRPr="00943759" w:rsidTr="003B7F9B">
        <w:trPr>
          <w:trHeight w:val="170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279" w14:anchorId="1459D466">
                <v:shape id="_x0000_i1112" type="#_x0000_t75" style="width:19pt;height:14.4pt" o:ole="">
                  <v:imagedata r:id="rId85" o:title=""/>
                </v:shape>
                <o:OLEObject Type="Embed" ProgID="Equation.DSMT4" ShapeID="_x0000_i1112" DrawAspect="Content" ObjectID="_1414193818" r:id="rId183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  <w:object w:dxaOrig="380" w:dyaOrig="300" w14:anchorId="5536146C">
                <v:shape id="_x0000_i1113" type="#_x0000_t75" style="width:19pt;height:15pt" o:ole="">
                  <v:imagedata r:id="rId93" o:title=""/>
                </v:shape>
                <o:OLEObject Type="Embed" ProgID="Equation.DSMT4" ShapeID="_x0000_i1113" DrawAspect="Content" ObjectID="_1414193819" r:id="rId184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/>
                <w:position w:val="-10"/>
                <w:sz w:val="16"/>
                <w:szCs w:val="16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605EF" w:rsidRPr="00943759" w:rsidRDefault="00C605EF" w:rsidP="009E63A0">
            <w:pPr>
              <w:jc w:val="center"/>
              <w:rPr>
                <w:rFonts w:ascii="Cambria Math" w:hAnsi="Cambria Math" w:cs="Arial"/>
                <w:sz w:val="16"/>
                <w:szCs w:val="16"/>
              </w:rPr>
            </w:pPr>
            <w:r w:rsidRPr="00943759">
              <w:rPr>
                <w:rFonts w:ascii="Cambria Math" w:hAnsi="Cambria Math" w:cs="Arial"/>
                <w:sz w:val="16"/>
                <w:szCs w:val="16"/>
              </w:rPr>
              <w:t>0</w:t>
            </w:r>
          </w:p>
        </w:tc>
      </w:tr>
    </w:tbl>
    <w:p w:rsidR="002618A5" w:rsidRPr="0078636F" w:rsidRDefault="002618A5" w:rsidP="00D9020D">
      <w:pPr>
        <w:pStyle w:val="TimesNewRoman10"/>
        <w:tabs>
          <w:tab w:val="left" w:pos="4008"/>
        </w:tabs>
        <w:ind w:firstLine="0"/>
        <w:rPr>
          <w:lang w:val="en-US"/>
        </w:rPr>
      </w:pPr>
    </w:p>
    <w:sectPr w:rsidR="002618A5" w:rsidRPr="0078636F" w:rsidSect="001234FA">
      <w:type w:val="continuous"/>
      <w:pgSz w:w="11906" w:h="16838"/>
      <w:pgMar w:top="567" w:right="567" w:bottom="567" w:left="1134" w:header="0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284E" w:rsidRDefault="0012284E" w:rsidP="00BF0F9E">
      <w:r>
        <w:separator/>
      </w:r>
    </w:p>
  </w:endnote>
  <w:endnote w:type="continuationSeparator" w:id="0">
    <w:p w:rsidR="0012284E" w:rsidRDefault="0012284E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7364080"/>
      <w:docPartObj>
        <w:docPartGallery w:val="Page Numbers (Bottom of Page)"/>
        <w:docPartUnique/>
      </w:docPartObj>
    </w:sdtPr>
    <w:sdtContent>
      <w:p w:rsidR="00A7018A" w:rsidRDefault="00A7018A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655F">
          <w:rPr>
            <w:noProof/>
          </w:rPr>
          <w:t>2</w:t>
        </w:r>
        <w:r>
          <w:fldChar w:fldCharType="end"/>
        </w:r>
      </w:p>
    </w:sdtContent>
  </w:sdt>
  <w:p w:rsidR="00A7018A" w:rsidRDefault="00A7018A">
    <w:pPr>
      <w:pStyle w:val="af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9115483"/>
      <w:docPartObj>
        <w:docPartGallery w:val="Page Numbers (Bottom of Page)"/>
        <w:docPartUnique/>
      </w:docPartObj>
    </w:sdtPr>
    <w:sdtContent>
      <w:p w:rsidR="00A7018A" w:rsidRDefault="00A7018A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3C8E">
          <w:rPr>
            <w:noProof/>
          </w:rPr>
          <w:t>4</w:t>
        </w:r>
        <w:r>
          <w:fldChar w:fldCharType="end"/>
        </w:r>
      </w:p>
    </w:sdtContent>
  </w:sdt>
  <w:p w:rsidR="00A7018A" w:rsidRDefault="00A7018A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284E" w:rsidRDefault="0012284E" w:rsidP="00BF0F9E">
      <w:r>
        <w:separator/>
      </w:r>
    </w:p>
  </w:footnote>
  <w:footnote w:type="continuationSeparator" w:id="0">
    <w:p w:rsidR="0012284E" w:rsidRDefault="0012284E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2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2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  <w:num w:numId="15">
    <w:abstractNumId w:val="1"/>
  </w:num>
  <w:num w:numId="16">
    <w:abstractNumId w:val="1"/>
  </w:num>
  <w:num w:numId="17">
    <w:abstractNumId w:val="1"/>
  </w:num>
  <w:num w:numId="18">
    <w:abstractNumId w:val="1"/>
  </w:num>
  <w:num w:numId="19">
    <w:abstractNumId w:val="1"/>
  </w:num>
  <w:num w:numId="20">
    <w:abstractNumId w:val="3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303E"/>
    <w:rsid w:val="0000519F"/>
    <w:rsid w:val="0000684B"/>
    <w:rsid w:val="00006DF6"/>
    <w:rsid w:val="000128C9"/>
    <w:rsid w:val="00017C78"/>
    <w:rsid w:val="00023FFE"/>
    <w:rsid w:val="000267FC"/>
    <w:rsid w:val="00027761"/>
    <w:rsid w:val="00030979"/>
    <w:rsid w:val="00031732"/>
    <w:rsid w:val="00035C8A"/>
    <w:rsid w:val="00046418"/>
    <w:rsid w:val="0005703A"/>
    <w:rsid w:val="00060C1C"/>
    <w:rsid w:val="00062C3B"/>
    <w:rsid w:val="0006375C"/>
    <w:rsid w:val="00064415"/>
    <w:rsid w:val="000659AF"/>
    <w:rsid w:val="00067E1A"/>
    <w:rsid w:val="00067E27"/>
    <w:rsid w:val="00076DE6"/>
    <w:rsid w:val="00076F60"/>
    <w:rsid w:val="000774B5"/>
    <w:rsid w:val="0008092A"/>
    <w:rsid w:val="000854AE"/>
    <w:rsid w:val="00094CC6"/>
    <w:rsid w:val="000A4CC7"/>
    <w:rsid w:val="000B4871"/>
    <w:rsid w:val="000B6765"/>
    <w:rsid w:val="000B7B6F"/>
    <w:rsid w:val="000C1642"/>
    <w:rsid w:val="000C1AA2"/>
    <w:rsid w:val="000C1B0F"/>
    <w:rsid w:val="000C26E5"/>
    <w:rsid w:val="000C2D6B"/>
    <w:rsid w:val="000C3858"/>
    <w:rsid w:val="000C503D"/>
    <w:rsid w:val="000D0062"/>
    <w:rsid w:val="000D0630"/>
    <w:rsid w:val="000D1620"/>
    <w:rsid w:val="000D7CC6"/>
    <w:rsid w:val="000D7FDF"/>
    <w:rsid w:val="000E0CD1"/>
    <w:rsid w:val="000F7701"/>
    <w:rsid w:val="000F7F2F"/>
    <w:rsid w:val="00101129"/>
    <w:rsid w:val="001018AF"/>
    <w:rsid w:val="001025E1"/>
    <w:rsid w:val="00111166"/>
    <w:rsid w:val="0012284E"/>
    <w:rsid w:val="001234FA"/>
    <w:rsid w:val="00124679"/>
    <w:rsid w:val="001270A6"/>
    <w:rsid w:val="001318B0"/>
    <w:rsid w:val="00135E68"/>
    <w:rsid w:val="00141D4B"/>
    <w:rsid w:val="0014316B"/>
    <w:rsid w:val="001474BA"/>
    <w:rsid w:val="00155337"/>
    <w:rsid w:val="00160BEC"/>
    <w:rsid w:val="0016342C"/>
    <w:rsid w:val="00166C75"/>
    <w:rsid w:val="00171903"/>
    <w:rsid w:val="001771A0"/>
    <w:rsid w:val="00181AD1"/>
    <w:rsid w:val="00182C95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39F6"/>
    <w:rsid w:val="001C7F6A"/>
    <w:rsid w:val="001D12AD"/>
    <w:rsid w:val="001D2E61"/>
    <w:rsid w:val="001D4C45"/>
    <w:rsid w:val="001F6660"/>
    <w:rsid w:val="001F6FCA"/>
    <w:rsid w:val="002007C5"/>
    <w:rsid w:val="00206137"/>
    <w:rsid w:val="00211C71"/>
    <w:rsid w:val="00220659"/>
    <w:rsid w:val="00224004"/>
    <w:rsid w:val="00224497"/>
    <w:rsid w:val="00227083"/>
    <w:rsid w:val="00230C8C"/>
    <w:rsid w:val="0023634F"/>
    <w:rsid w:val="00243CA5"/>
    <w:rsid w:val="002445E4"/>
    <w:rsid w:val="00247AE0"/>
    <w:rsid w:val="00252B3E"/>
    <w:rsid w:val="0025355A"/>
    <w:rsid w:val="00255D7A"/>
    <w:rsid w:val="00256C00"/>
    <w:rsid w:val="002618A5"/>
    <w:rsid w:val="002619AD"/>
    <w:rsid w:val="0026486D"/>
    <w:rsid w:val="00277A5B"/>
    <w:rsid w:val="00281047"/>
    <w:rsid w:val="00281626"/>
    <w:rsid w:val="00281917"/>
    <w:rsid w:val="00287111"/>
    <w:rsid w:val="00294FF2"/>
    <w:rsid w:val="002A236B"/>
    <w:rsid w:val="002A2F48"/>
    <w:rsid w:val="002A325A"/>
    <w:rsid w:val="002A5029"/>
    <w:rsid w:val="002B5586"/>
    <w:rsid w:val="002B6968"/>
    <w:rsid w:val="002B7D49"/>
    <w:rsid w:val="002C11BF"/>
    <w:rsid w:val="002C2F96"/>
    <w:rsid w:val="002C4717"/>
    <w:rsid w:val="002C4EB1"/>
    <w:rsid w:val="002C5102"/>
    <w:rsid w:val="002D3FDF"/>
    <w:rsid w:val="002E2F4F"/>
    <w:rsid w:val="002E4644"/>
    <w:rsid w:val="002E61CF"/>
    <w:rsid w:val="002E7836"/>
    <w:rsid w:val="002F1DFB"/>
    <w:rsid w:val="00300A80"/>
    <w:rsid w:val="003135BC"/>
    <w:rsid w:val="00320D4C"/>
    <w:rsid w:val="00321139"/>
    <w:rsid w:val="00323FC9"/>
    <w:rsid w:val="00327A5C"/>
    <w:rsid w:val="00331B81"/>
    <w:rsid w:val="0033306D"/>
    <w:rsid w:val="003337C3"/>
    <w:rsid w:val="00334422"/>
    <w:rsid w:val="003466C8"/>
    <w:rsid w:val="00346993"/>
    <w:rsid w:val="003479F8"/>
    <w:rsid w:val="00353621"/>
    <w:rsid w:val="003547F4"/>
    <w:rsid w:val="00356351"/>
    <w:rsid w:val="00366380"/>
    <w:rsid w:val="00366D28"/>
    <w:rsid w:val="00366FCF"/>
    <w:rsid w:val="00370317"/>
    <w:rsid w:val="00371154"/>
    <w:rsid w:val="003722F2"/>
    <w:rsid w:val="00373D67"/>
    <w:rsid w:val="00374FBB"/>
    <w:rsid w:val="00390BC9"/>
    <w:rsid w:val="003919A3"/>
    <w:rsid w:val="0039273C"/>
    <w:rsid w:val="00394885"/>
    <w:rsid w:val="00394904"/>
    <w:rsid w:val="003957FB"/>
    <w:rsid w:val="00397CE8"/>
    <w:rsid w:val="003A462E"/>
    <w:rsid w:val="003A4C5F"/>
    <w:rsid w:val="003B377A"/>
    <w:rsid w:val="003B51E0"/>
    <w:rsid w:val="003B76C9"/>
    <w:rsid w:val="003B7F9B"/>
    <w:rsid w:val="003C09CA"/>
    <w:rsid w:val="003D0BFB"/>
    <w:rsid w:val="003D1148"/>
    <w:rsid w:val="003D326F"/>
    <w:rsid w:val="003D7146"/>
    <w:rsid w:val="003E2346"/>
    <w:rsid w:val="003E4F4E"/>
    <w:rsid w:val="00401A73"/>
    <w:rsid w:val="0040337D"/>
    <w:rsid w:val="00404A56"/>
    <w:rsid w:val="00404A70"/>
    <w:rsid w:val="004055AB"/>
    <w:rsid w:val="00415CA9"/>
    <w:rsid w:val="004161C5"/>
    <w:rsid w:val="0041734D"/>
    <w:rsid w:val="0042229C"/>
    <w:rsid w:val="00422F57"/>
    <w:rsid w:val="00423619"/>
    <w:rsid w:val="004236B0"/>
    <w:rsid w:val="00425D79"/>
    <w:rsid w:val="00427872"/>
    <w:rsid w:val="00433EAD"/>
    <w:rsid w:val="00435F3D"/>
    <w:rsid w:val="0043706F"/>
    <w:rsid w:val="004432E1"/>
    <w:rsid w:val="00444B5E"/>
    <w:rsid w:val="00451F27"/>
    <w:rsid w:val="00452409"/>
    <w:rsid w:val="0045363E"/>
    <w:rsid w:val="0045557B"/>
    <w:rsid w:val="00457898"/>
    <w:rsid w:val="00460285"/>
    <w:rsid w:val="004656F7"/>
    <w:rsid w:val="00474AC8"/>
    <w:rsid w:val="0048067C"/>
    <w:rsid w:val="0048765E"/>
    <w:rsid w:val="0049124F"/>
    <w:rsid w:val="00496737"/>
    <w:rsid w:val="0049722B"/>
    <w:rsid w:val="00497EC9"/>
    <w:rsid w:val="004A0C19"/>
    <w:rsid w:val="004A3D9D"/>
    <w:rsid w:val="004A75DD"/>
    <w:rsid w:val="004C0678"/>
    <w:rsid w:val="004D0EC3"/>
    <w:rsid w:val="004D2659"/>
    <w:rsid w:val="004D6AED"/>
    <w:rsid w:val="004D6F12"/>
    <w:rsid w:val="004E396D"/>
    <w:rsid w:val="004E4E9F"/>
    <w:rsid w:val="004E594C"/>
    <w:rsid w:val="004E7250"/>
    <w:rsid w:val="004F38C3"/>
    <w:rsid w:val="00500B8C"/>
    <w:rsid w:val="0050748A"/>
    <w:rsid w:val="005076C2"/>
    <w:rsid w:val="0050778C"/>
    <w:rsid w:val="00515705"/>
    <w:rsid w:val="00521E0F"/>
    <w:rsid w:val="00527A7F"/>
    <w:rsid w:val="0053757E"/>
    <w:rsid w:val="00540376"/>
    <w:rsid w:val="00545EEA"/>
    <w:rsid w:val="00553AEE"/>
    <w:rsid w:val="00554036"/>
    <w:rsid w:val="00557438"/>
    <w:rsid w:val="00560BFD"/>
    <w:rsid w:val="00573BD6"/>
    <w:rsid w:val="0058348A"/>
    <w:rsid w:val="005841D9"/>
    <w:rsid w:val="005853F6"/>
    <w:rsid w:val="0059459A"/>
    <w:rsid w:val="00597539"/>
    <w:rsid w:val="005A482C"/>
    <w:rsid w:val="005C77B5"/>
    <w:rsid w:val="005C77EE"/>
    <w:rsid w:val="005D5B9B"/>
    <w:rsid w:val="005D5C5A"/>
    <w:rsid w:val="005E1ECA"/>
    <w:rsid w:val="005E5C4E"/>
    <w:rsid w:val="005F75FF"/>
    <w:rsid w:val="006053AF"/>
    <w:rsid w:val="00605C7A"/>
    <w:rsid w:val="0061066A"/>
    <w:rsid w:val="00610B2C"/>
    <w:rsid w:val="00613262"/>
    <w:rsid w:val="00615921"/>
    <w:rsid w:val="00625828"/>
    <w:rsid w:val="00625BFA"/>
    <w:rsid w:val="00626D7C"/>
    <w:rsid w:val="00632F35"/>
    <w:rsid w:val="00633005"/>
    <w:rsid w:val="00634DDC"/>
    <w:rsid w:val="00636721"/>
    <w:rsid w:val="006368ED"/>
    <w:rsid w:val="006432F0"/>
    <w:rsid w:val="00651864"/>
    <w:rsid w:val="00653C8E"/>
    <w:rsid w:val="00657895"/>
    <w:rsid w:val="00662442"/>
    <w:rsid w:val="00666ACE"/>
    <w:rsid w:val="00666D92"/>
    <w:rsid w:val="00671699"/>
    <w:rsid w:val="00681493"/>
    <w:rsid w:val="00690142"/>
    <w:rsid w:val="00693BD4"/>
    <w:rsid w:val="00694606"/>
    <w:rsid w:val="0069757C"/>
    <w:rsid w:val="006A1A97"/>
    <w:rsid w:val="006A6BCB"/>
    <w:rsid w:val="006A74CD"/>
    <w:rsid w:val="006B6FAA"/>
    <w:rsid w:val="006C316E"/>
    <w:rsid w:val="006C66D5"/>
    <w:rsid w:val="006D4F35"/>
    <w:rsid w:val="006D7462"/>
    <w:rsid w:val="006E270F"/>
    <w:rsid w:val="006E3392"/>
    <w:rsid w:val="006F620E"/>
    <w:rsid w:val="00705D1F"/>
    <w:rsid w:val="00720EBF"/>
    <w:rsid w:val="00721CE9"/>
    <w:rsid w:val="007242E0"/>
    <w:rsid w:val="007252D8"/>
    <w:rsid w:val="00725E45"/>
    <w:rsid w:val="0072665B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51AFF"/>
    <w:rsid w:val="00753AB6"/>
    <w:rsid w:val="00755141"/>
    <w:rsid w:val="00760BB7"/>
    <w:rsid w:val="00762BC9"/>
    <w:rsid w:val="00765D66"/>
    <w:rsid w:val="007761C5"/>
    <w:rsid w:val="00781CEB"/>
    <w:rsid w:val="0078636F"/>
    <w:rsid w:val="00792083"/>
    <w:rsid w:val="00792572"/>
    <w:rsid w:val="007934E2"/>
    <w:rsid w:val="007B575F"/>
    <w:rsid w:val="007B5D23"/>
    <w:rsid w:val="007C1179"/>
    <w:rsid w:val="007C4E2E"/>
    <w:rsid w:val="007D03B4"/>
    <w:rsid w:val="007E03B7"/>
    <w:rsid w:val="007E5D1E"/>
    <w:rsid w:val="007F01CB"/>
    <w:rsid w:val="007F2FB6"/>
    <w:rsid w:val="00814943"/>
    <w:rsid w:val="0082453F"/>
    <w:rsid w:val="00824C38"/>
    <w:rsid w:val="008260E4"/>
    <w:rsid w:val="0083182F"/>
    <w:rsid w:val="008324EA"/>
    <w:rsid w:val="00834A75"/>
    <w:rsid w:val="0083655F"/>
    <w:rsid w:val="008403E8"/>
    <w:rsid w:val="008526BE"/>
    <w:rsid w:val="008529E3"/>
    <w:rsid w:val="0085677E"/>
    <w:rsid w:val="0086076A"/>
    <w:rsid w:val="00862E03"/>
    <w:rsid w:val="008649F9"/>
    <w:rsid w:val="008715DE"/>
    <w:rsid w:val="008877E0"/>
    <w:rsid w:val="0089097D"/>
    <w:rsid w:val="008967B9"/>
    <w:rsid w:val="008A3A2D"/>
    <w:rsid w:val="008B0527"/>
    <w:rsid w:val="008B0DD8"/>
    <w:rsid w:val="008B2D3D"/>
    <w:rsid w:val="008B590F"/>
    <w:rsid w:val="008B6A71"/>
    <w:rsid w:val="008C01E8"/>
    <w:rsid w:val="008C3500"/>
    <w:rsid w:val="008C43C1"/>
    <w:rsid w:val="008D32CC"/>
    <w:rsid w:val="008D4A6D"/>
    <w:rsid w:val="008D5FFE"/>
    <w:rsid w:val="008F0385"/>
    <w:rsid w:val="008F2191"/>
    <w:rsid w:val="008F64DD"/>
    <w:rsid w:val="009056AF"/>
    <w:rsid w:val="00906C80"/>
    <w:rsid w:val="009124BD"/>
    <w:rsid w:val="0091281F"/>
    <w:rsid w:val="0091303F"/>
    <w:rsid w:val="0091389B"/>
    <w:rsid w:val="00921D37"/>
    <w:rsid w:val="00921FF7"/>
    <w:rsid w:val="00922244"/>
    <w:rsid w:val="009301C8"/>
    <w:rsid w:val="0093028F"/>
    <w:rsid w:val="00934C86"/>
    <w:rsid w:val="009409AB"/>
    <w:rsid w:val="00943759"/>
    <w:rsid w:val="009507B9"/>
    <w:rsid w:val="00950930"/>
    <w:rsid w:val="009551EF"/>
    <w:rsid w:val="00956CD0"/>
    <w:rsid w:val="00963B43"/>
    <w:rsid w:val="00970F86"/>
    <w:rsid w:val="00970FCC"/>
    <w:rsid w:val="009742DF"/>
    <w:rsid w:val="00974410"/>
    <w:rsid w:val="00983FDC"/>
    <w:rsid w:val="009845BC"/>
    <w:rsid w:val="00993C1D"/>
    <w:rsid w:val="00995D08"/>
    <w:rsid w:val="009973E5"/>
    <w:rsid w:val="009A0F04"/>
    <w:rsid w:val="009A4327"/>
    <w:rsid w:val="009B0368"/>
    <w:rsid w:val="009B1B5E"/>
    <w:rsid w:val="009B38FD"/>
    <w:rsid w:val="009B5DAC"/>
    <w:rsid w:val="009C2D43"/>
    <w:rsid w:val="009C3AB4"/>
    <w:rsid w:val="009C42F6"/>
    <w:rsid w:val="009C6CA5"/>
    <w:rsid w:val="009C6F07"/>
    <w:rsid w:val="009D5141"/>
    <w:rsid w:val="009E4E7C"/>
    <w:rsid w:val="009E5205"/>
    <w:rsid w:val="009E56B5"/>
    <w:rsid w:val="009E62F5"/>
    <w:rsid w:val="009E63A0"/>
    <w:rsid w:val="009E7D10"/>
    <w:rsid w:val="009F18EE"/>
    <w:rsid w:val="009F42B3"/>
    <w:rsid w:val="009F4FB1"/>
    <w:rsid w:val="009F67C1"/>
    <w:rsid w:val="009F6BCC"/>
    <w:rsid w:val="00A005C0"/>
    <w:rsid w:val="00A04EA9"/>
    <w:rsid w:val="00A15A1A"/>
    <w:rsid w:val="00A163FD"/>
    <w:rsid w:val="00A20072"/>
    <w:rsid w:val="00A21A6B"/>
    <w:rsid w:val="00A3222B"/>
    <w:rsid w:val="00A334A0"/>
    <w:rsid w:val="00A352BA"/>
    <w:rsid w:val="00A35DE6"/>
    <w:rsid w:val="00A36B09"/>
    <w:rsid w:val="00A42DFD"/>
    <w:rsid w:val="00A45414"/>
    <w:rsid w:val="00A5074A"/>
    <w:rsid w:val="00A53DA9"/>
    <w:rsid w:val="00A57C5D"/>
    <w:rsid w:val="00A57CEB"/>
    <w:rsid w:val="00A614DF"/>
    <w:rsid w:val="00A676F0"/>
    <w:rsid w:val="00A7018A"/>
    <w:rsid w:val="00A70D4A"/>
    <w:rsid w:val="00A72E16"/>
    <w:rsid w:val="00A84028"/>
    <w:rsid w:val="00A84549"/>
    <w:rsid w:val="00A91EA5"/>
    <w:rsid w:val="00A9751C"/>
    <w:rsid w:val="00AA3DE9"/>
    <w:rsid w:val="00AA5C63"/>
    <w:rsid w:val="00AA6D89"/>
    <w:rsid w:val="00AC235A"/>
    <w:rsid w:val="00AC38C6"/>
    <w:rsid w:val="00AC4D85"/>
    <w:rsid w:val="00AC60E6"/>
    <w:rsid w:val="00AD09B0"/>
    <w:rsid w:val="00AD1C76"/>
    <w:rsid w:val="00AE23EF"/>
    <w:rsid w:val="00AE4D09"/>
    <w:rsid w:val="00AF0028"/>
    <w:rsid w:val="00AF39BF"/>
    <w:rsid w:val="00AF47E9"/>
    <w:rsid w:val="00AF4A7C"/>
    <w:rsid w:val="00AF6691"/>
    <w:rsid w:val="00B00A24"/>
    <w:rsid w:val="00B0267E"/>
    <w:rsid w:val="00B13D4C"/>
    <w:rsid w:val="00B31B84"/>
    <w:rsid w:val="00B34490"/>
    <w:rsid w:val="00B3755D"/>
    <w:rsid w:val="00B53A6D"/>
    <w:rsid w:val="00B542DF"/>
    <w:rsid w:val="00B551F7"/>
    <w:rsid w:val="00B56CBB"/>
    <w:rsid w:val="00B6235C"/>
    <w:rsid w:val="00B64074"/>
    <w:rsid w:val="00B64A41"/>
    <w:rsid w:val="00B66604"/>
    <w:rsid w:val="00B7762D"/>
    <w:rsid w:val="00B77B42"/>
    <w:rsid w:val="00B805DB"/>
    <w:rsid w:val="00B849DB"/>
    <w:rsid w:val="00B91437"/>
    <w:rsid w:val="00B928E4"/>
    <w:rsid w:val="00BA462A"/>
    <w:rsid w:val="00BA5162"/>
    <w:rsid w:val="00BA5617"/>
    <w:rsid w:val="00BC5756"/>
    <w:rsid w:val="00BD2502"/>
    <w:rsid w:val="00BE34F2"/>
    <w:rsid w:val="00BF0F9E"/>
    <w:rsid w:val="00BF4DF6"/>
    <w:rsid w:val="00BF4F44"/>
    <w:rsid w:val="00C14E1B"/>
    <w:rsid w:val="00C161A5"/>
    <w:rsid w:val="00C16805"/>
    <w:rsid w:val="00C202A3"/>
    <w:rsid w:val="00C23026"/>
    <w:rsid w:val="00C23177"/>
    <w:rsid w:val="00C2418E"/>
    <w:rsid w:val="00C279F9"/>
    <w:rsid w:val="00C3185C"/>
    <w:rsid w:val="00C33FA7"/>
    <w:rsid w:val="00C41627"/>
    <w:rsid w:val="00C45464"/>
    <w:rsid w:val="00C473B3"/>
    <w:rsid w:val="00C47977"/>
    <w:rsid w:val="00C51235"/>
    <w:rsid w:val="00C5124D"/>
    <w:rsid w:val="00C54A9B"/>
    <w:rsid w:val="00C54ADE"/>
    <w:rsid w:val="00C5661C"/>
    <w:rsid w:val="00C605EF"/>
    <w:rsid w:val="00C63EFE"/>
    <w:rsid w:val="00C646FE"/>
    <w:rsid w:val="00C656C3"/>
    <w:rsid w:val="00C7397A"/>
    <w:rsid w:val="00C80386"/>
    <w:rsid w:val="00C812D6"/>
    <w:rsid w:val="00C820AE"/>
    <w:rsid w:val="00C83E02"/>
    <w:rsid w:val="00C858AE"/>
    <w:rsid w:val="00C85B26"/>
    <w:rsid w:val="00C868BF"/>
    <w:rsid w:val="00C90091"/>
    <w:rsid w:val="00C906DE"/>
    <w:rsid w:val="00C9636A"/>
    <w:rsid w:val="00CA07DF"/>
    <w:rsid w:val="00CA483C"/>
    <w:rsid w:val="00CB19D3"/>
    <w:rsid w:val="00CC0F72"/>
    <w:rsid w:val="00CC458F"/>
    <w:rsid w:val="00CC5EE9"/>
    <w:rsid w:val="00CD10C2"/>
    <w:rsid w:val="00CD3CF4"/>
    <w:rsid w:val="00CD569A"/>
    <w:rsid w:val="00CE308B"/>
    <w:rsid w:val="00CE7885"/>
    <w:rsid w:val="00CF0398"/>
    <w:rsid w:val="00CF2933"/>
    <w:rsid w:val="00D002AE"/>
    <w:rsid w:val="00D00950"/>
    <w:rsid w:val="00D012EA"/>
    <w:rsid w:val="00D0294C"/>
    <w:rsid w:val="00D056ED"/>
    <w:rsid w:val="00D05EC8"/>
    <w:rsid w:val="00D07294"/>
    <w:rsid w:val="00D16E68"/>
    <w:rsid w:val="00D22E8D"/>
    <w:rsid w:val="00D420A6"/>
    <w:rsid w:val="00D47D4B"/>
    <w:rsid w:val="00D64BC0"/>
    <w:rsid w:val="00D663A8"/>
    <w:rsid w:val="00D66FC6"/>
    <w:rsid w:val="00D722F0"/>
    <w:rsid w:val="00D745B7"/>
    <w:rsid w:val="00D74ACC"/>
    <w:rsid w:val="00D756A4"/>
    <w:rsid w:val="00D756B2"/>
    <w:rsid w:val="00D77C56"/>
    <w:rsid w:val="00D80F2E"/>
    <w:rsid w:val="00D815C1"/>
    <w:rsid w:val="00D816A2"/>
    <w:rsid w:val="00D8207E"/>
    <w:rsid w:val="00D83C65"/>
    <w:rsid w:val="00D9020D"/>
    <w:rsid w:val="00D94B2B"/>
    <w:rsid w:val="00D96F08"/>
    <w:rsid w:val="00DA66C8"/>
    <w:rsid w:val="00DA78C0"/>
    <w:rsid w:val="00DB1B26"/>
    <w:rsid w:val="00DB2BFF"/>
    <w:rsid w:val="00DB6542"/>
    <w:rsid w:val="00DB7294"/>
    <w:rsid w:val="00DB730C"/>
    <w:rsid w:val="00DC2759"/>
    <w:rsid w:val="00DC5218"/>
    <w:rsid w:val="00DC62E5"/>
    <w:rsid w:val="00DC6414"/>
    <w:rsid w:val="00DD267C"/>
    <w:rsid w:val="00DD2B02"/>
    <w:rsid w:val="00DD3EBE"/>
    <w:rsid w:val="00DD45FC"/>
    <w:rsid w:val="00DD5DC0"/>
    <w:rsid w:val="00DE0963"/>
    <w:rsid w:val="00DF4AA6"/>
    <w:rsid w:val="00DF531B"/>
    <w:rsid w:val="00E10B4A"/>
    <w:rsid w:val="00E13FE0"/>
    <w:rsid w:val="00E14BD6"/>
    <w:rsid w:val="00E1595A"/>
    <w:rsid w:val="00E2196F"/>
    <w:rsid w:val="00E21E8C"/>
    <w:rsid w:val="00E24C5B"/>
    <w:rsid w:val="00E3578E"/>
    <w:rsid w:val="00E36415"/>
    <w:rsid w:val="00E3768B"/>
    <w:rsid w:val="00E41677"/>
    <w:rsid w:val="00E41F8B"/>
    <w:rsid w:val="00E4221E"/>
    <w:rsid w:val="00E44986"/>
    <w:rsid w:val="00E45870"/>
    <w:rsid w:val="00E52EBC"/>
    <w:rsid w:val="00E5300D"/>
    <w:rsid w:val="00E5473E"/>
    <w:rsid w:val="00E57A24"/>
    <w:rsid w:val="00E7315C"/>
    <w:rsid w:val="00E75400"/>
    <w:rsid w:val="00E81575"/>
    <w:rsid w:val="00E81A44"/>
    <w:rsid w:val="00E81F12"/>
    <w:rsid w:val="00E93926"/>
    <w:rsid w:val="00E96E66"/>
    <w:rsid w:val="00E96FC3"/>
    <w:rsid w:val="00EA0DCC"/>
    <w:rsid w:val="00EA2651"/>
    <w:rsid w:val="00EA4CBE"/>
    <w:rsid w:val="00EA7423"/>
    <w:rsid w:val="00EA7E1C"/>
    <w:rsid w:val="00EB06C5"/>
    <w:rsid w:val="00EB0FED"/>
    <w:rsid w:val="00EB2CC2"/>
    <w:rsid w:val="00EB47C5"/>
    <w:rsid w:val="00EB5CFC"/>
    <w:rsid w:val="00EB783D"/>
    <w:rsid w:val="00EC403C"/>
    <w:rsid w:val="00EC4359"/>
    <w:rsid w:val="00EC7620"/>
    <w:rsid w:val="00EC782B"/>
    <w:rsid w:val="00ED0DC7"/>
    <w:rsid w:val="00EE10B5"/>
    <w:rsid w:val="00EE4F1D"/>
    <w:rsid w:val="00EE5B80"/>
    <w:rsid w:val="00EF27AB"/>
    <w:rsid w:val="00EF5CDE"/>
    <w:rsid w:val="00F009F7"/>
    <w:rsid w:val="00F132B1"/>
    <w:rsid w:val="00F146E4"/>
    <w:rsid w:val="00F1595A"/>
    <w:rsid w:val="00F179E2"/>
    <w:rsid w:val="00F21B27"/>
    <w:rsid w:val="00F22F04"/>
    <w:rsid w:val="00F23EF6"/>
    <w:rsid w:val="00F24B50"/>
    <w:rsid w:val="00F24DE9"/>
    <w:rsid w:val="00F276DF"/>
    <w:rsid w:val="00F33CD6"/>
    <w:rsid w:val="00F36868"/>
    <w:rsid w:val="00F36EF2"/>
    <w:rsid w:val="00F37988"/>
    <w:rsid w:val="00F4060E"/>
    <w:rsid w:val="00F413AF"/>
    <w:rsid w:val="00F436AA"/>
    <w:rsid w:val="00F46E27"/>
    <w:rsid w:val="00F47B96"/>
    <w:rsid w:val="00F516A4"/>
    <w:rsid w:val="00F53EF9"/>
    <w:rsid w:val="00F56C01"/>
    <w:rsid w:val="00F61119"/>
    <w:rsid w:val="00F65E08"/>
    <w:rsid w:val="00F6776B"/>
    <w:rsid w:val="00F70042"/>
    <w:rsid w:val="00F81550"/>
    <w:rsid w:val="00F863D2"/>
    <w:rsid w:val="00F962FD"/>
    <w:rsid w:val="00FA22CB"/>
    <w:rsid w:val="00FA4671"/>
    <w:rsid w:val="00FB4BC6"/>
    <w:rsid w:val="00FC134B"/>
    <w:rsid w:val="00FC55D6"/>
    <w:rsid w:val="00FD2007"/>
    <w:rsid w:val="00FD25DE"/>
    <w:rsid w:val="00FE134F"/>
    <w:rsid w:val="00FE505C"/>
    <w:rsid w:val="00FE7E64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94.bin"/><Relationship Id="rId159" Type="http://schemas.openxmlformats.org/officeDocument/2006/relationships/oleObject" Target="embeddings/oleObject98.bin"/><Relationship Id="rId175" Type="http://schemas.openxmlformats.org/officeDocument/2006/relationships/oleObject" Target="embeddings/oleObject109.bin"/><Relationship Id="rId170" Type="http://schemas.openxmlformats.org/officeDocument/2006/relationships/oleObject" Target="embeddings/oleObject10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7.bin"/><Relationship Id="rId128" Type="http://schemas.openxmlformats.org/officeDocument/2006/relationships/footer" Target="footer2.xml"/><Relationship Id="rId144" Type="http://schemas.openxmlformats.org/officeDocument/2006/relationships/oleObject" Target="embeddings/oleObject85.bin"/><Relationship Id="rId149" Type="http://schemas.openxmlformats.org/officeDocument/2006/relationships/oleObject" Target="embeddings/oleObject90.bin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9.bin"/><Relationship Id="rId165" Type="http://schemas.openxmlformats.org/officeDocument/2006/relationships/oleObject" Target="embeddings/oleObject101.bin"/><Relationship Id="rId181" Type="http://schemas.openxmlformats.org/officeDocument/2006/relationships/oleObject" Target="embeddings/oleObject115.bin"/><Relationship Id="rId186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91.bin"/><Relationship Id="rId155" Type="http://schemas.openxmlformats.org/officeDocument/2006/relationships/oleObject" Target="embeddings/oleObject95.bin"/><Relationship Id="rId171" Type="http://schemas.openxmlformats.org/officeDocument/2006/relationships/oleObject" Target="embeddings/oleObject105.bin"/><Relationship Id="rId176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image" Target="media/image49.wmf"/><Relationship Id="rId145" Type="http://schemas.openxmlformats.org/officeDocument/2006/relationships/oleObject" Target="embeddings/oleObject86.bin"/><Relationship Id="rId161" Type="http://schemas.openxmlformats.org/officeDocument/2006/relationships/image" Target="media/image52.wmf"/><Relationship Id="rId166" Type="http://schemas.openxmlformats.org/officeDocument/2006/relationships/image" Target="media/image55.png"/><Relationship Id="rId182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7.bin"/><Relationship Id="rId151" Type="http://schemas.openxmlformats.org/officeDocument/2006/relationships/image" Target="media/image50.wmf"/><Relationship Id="rId156" Type="http://schemas.openxmlformats.org/officeDocument/2006/relationships/image" Target="media/image51.wmf"/><Relationship Id="rId177" Type="http://schemas.openxmlformats.org/officeDocument/2006/relationships/oleObject" Target="embeddings/oleObject1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106.bin"/><Relationship Id="rId180" Type="http://schemas.openxmlformats.org/officeDocument/2006/relationships/oleObject" Target="embeddings/oleObject11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image" Target="media/image44.wmf"/><Relationship Id="rId34" Type="http://schemas.openxmlformats.org/officeDocument/2006/relationships/oleObject" Target="embeddings/oleObject13.bin"/><Relationship Id="rId50" Type="http://schemas.openxmlformats.org/officeDocument/2006/relationships/footer" Target="footer1.xml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56.png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6.bin"/><Relationship Id="rId178" Type="http://schemas.openxmlformats.org/officeDocument/2006/relationships/oleObject" Target="embeddings/oleObject11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2.bin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53.png"/><Relationship Id="rId184" Type="http://schemas.openxmlformats.org/officeDocument/2006/relationships/oleObject" Target="embeddings/oleObject11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93.bin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9.bin"/><Relationship Id="rId164" Type="http://schemas.openxmlformats.org/officeDocument/2006/relationships/image" Target="media/image54.wmf"/><Relationship Id="rId169" Type="http://schemas.openxmlformats.org/officeDocument/2006/relationships/oleObject" Target="embeddings/oleObject103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44210D2B-3F35-46DA-999A-DAB71FC08E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1</TotalTime>
  <Pages>6</Pages>
  <Words>5561</Words>
  <Characters>3171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8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368</cp:revision>
  <cp:lastPrinted>2012-01-31T02:00:00Z</cp:lastPrinted>
  <dcterms:created xsi:type="dcterms:W3CDTF">2012-01-30T22:09:00Z</dcterms:created>
  <dcterms:modified xsi:type="dcterms:W3CDTF">2012-11-11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</Properties>
</file>